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5A32" w:rsidRPr="00281589" w:rsidRDefault="00121477" w:rsidP="00121477">
      <w:pPr>
        <w:pStyle w:val="a5"/>
        <w:jc w:val="center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9251950" cy="674872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748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5A32" w:rsidRPr="00281589">
        <w:rPr>
          <w:b/>
          <w:sz w:val="28"/>
          <w:szCs w:val="28"/>
        </w:rPr>
        <w:lastRenderedPageBreak/>
        <w:t>Пояснительная записка</w:t>
      </w:r>
    </w:p>
    <w:p w:rsidR="00535A32" w:rsidRPr="00A14B3A" w:rsidRDefault="00535A32" w:rsidP="00535A32">
      <w:pPr>
        <w:spacing w:after="0"/>
        <w:jc w:val="center"/>
        <w:rPr>
          <w:rFonts w:ascii="Times New Roman" w:eastAsia="Times New Roman" w:hAnsi="Times New Roman" w:cs="Times New Roman"/>
          <w:b/>
          <w:sz w:val="14"/>
          <w:szCs w:val="28"/>
        </w:rPr>
      </w:pPr>
    </w:p>
    <w:p w:rsidR="00535A32" w:rsidRPr="00FB11DB" w:rsidRDefault="00535A32" w:rsidP="00535A32">
      <w:p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10"/>
          <w:szCs w:val="24"/>
        </w:rPr>
      </w:pPr>
      <w:r>
        <w:rPr>
          <w:rFonts w:ascii="Times New Roman" w:hAnsi="Times New Roman" w:cs="Times New Roman"/>
          <w:sz w:val="16"/>
          <w:szCs w:val="24"/>
        </w:rPr>
        <w:tab/>
      </w:r>
    </w:p>
    <w:p w:rsidR="00535A32" w:rsidRPr="0073398C" w:rsidRDefault="00535A32" w:rsidP="00535A32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    </w:t>
      </w:r>
      <w:r w:rsidRPr="0073398C">
        <w:rPr>
          <w:rFonts w:ascii="Times New Roman" w:hAnsi="Times New Roman" w:cs="Times New Roman"/>
          <w:noProof/>
          <w:sz w:val="24"/>
          <w:szCs w:val="24"/>
        </w:rPr>
        <w:t xml:space="preserve">Рабочая программа по математике составлена в соответствии с требованиями </w:t>
      </w:r>
    </w:p>
    <w:p w:rsidR="00535A32" w:rsidRPr="0073398C" w:rsidRDefault="00535A32" w:rsidP="00535A32">
      <w:pPr>
        <w:pStyle w:val="af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3398C">
        <w:rPr>
          <w:rFonts w:ascii="Times New Roman" w:hAnsi="Times New Roman" w:cs="Times New Roman"/>
          <w:sz w:val="24"/>
          <w:szCs w:val="24"/>
        </w:rPr>
        <w:t>Федерального государственного образовательного стандарта основного общего образования,  утвержденного приказом Министерства образования и науки РФ от 17 декабря 2010 года № 1897;</w:t>
      </w:r>
    </w:p>
    <w:p w:rsidR="00535A32" w:rsidRPr="0073398C" w:rsidRDefault="00535A32" w:rsidP="00535A32">
      <w:pPr>
        <w:pStyle w:val="af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3398C">
        <w:rPr>
          <w:rFonts w:ascii="Times New Roman" w:hAnsi="Times New Roman" w:cs="Times New Roman"/>
          <w:sz w:val="24"/>
          <w:szCs w:val="24"/>
        </w:rPr>
        <w:t>Примерной программы по учебным предметам по математике. М.: Просвещение, 2011</w:t>
      </w:r>
    </w:p>
    <w:p w:rsidR="00535A32" w:rsidRPr="0073398C" w:rsidRDefault="00535A32" w:rsidP="00535A32">
      <w:pPr>
        <w:pStyle w:val="af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3398C">
        <w:rPr>
          <w:rFonts w:ascii="Times New Roman" w:hAnsi="Times New Roman" w:cs="Times New Roman"/>
          <w:sz w:val="24"/>
          <w:szCs w:val="24"/>
        </w:rPr>
        <w:t xml:space="preserve">Примерной программы по математике для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73398C">
        <w:rPr>
          <w:rFonts w:ascii="Times New Roman" w:hAnsi="Times New Roman" w:cs="Times New Roman"/>
          <w:sz w:val="24"/>
          <w:szCs w:val="24"/>
        </w:rPr>
        <w:t xml:space="preserve"> класса по учебнику Н.Я.Виленкина, В.И.Жохова и др. / В.И.</w:t>
      </w:r>
      <w:proofErr w:type="gramStart"/>
      <w:r w:rsidRPr="0073398C">
        <w:rPr>
          <w:rFonts w:ascii="Times New Roman" w:hAnsi="Times New Roman" w:cs="Times New Roman"/>
          <w:sz w:val="24"/>
          <w:szCs w:val="24"/>
        </w:rPr>
        <w:t>Жохов</w:t>
      </w:r>
      <w:proofErr w:type="gramEnd"/>
      <w:r w:rsidRPr="0073398C">
        <w:rPr>
          <w:rFonts w:ascii="Times New Roman" w:hAnsi="Times New Roman" w:cs="Times New Roman"/>
          <w:sz w:val="24"/>
          <w:szCs w:val="24"/>
        </w:rPr>
        <w:t>, М.: Мнемозина, 2011 г.</w:t>
      </w:r>
    </w:p>
    <w:p w:rsidR="00535A32" w:rsidRPr="0073398C" w:rsidRDefault="00535A32" w:rsidP="00535A32">
      <w:pPr>
        <w:pStyle w:val="af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Pr="0073398C">
        <w:rPr>
          <w:rFonts w:ascii="Times New Roman" w:hAnsi="Times New Roman" w:cs="Times New Roman"/>
          <w:sz w:val="24"/>
          <w:szCs w:val="24"/>
        </w:rPr>
        <w:t>римерной образовательной программы образовательного учреждения</w:t>
      </w:r>
    </w:p>
    <w:p w:rsidR="00535A32" w:rsidRPr="00A14B3A" w:rsidRDefault="00535A32" w:rsidP="00535A32">
      <w:pPr>
        <w:spacing w:after="0" w:line="240" w:lineRule="auto"/>
        <w:rPr>
          <w:rFonts w:ascii="Times New Roman" w:hAnsi="Times New Roman" w:cs="Times New Roman"/>
          <w:sz w:val="16"/>
          <w:szCs w:val="24"/>
        </w:rPr>
      </w:pPr>
    </w:p>
    <w:p w:rsidR="00535A32" w:rsidRDefault="00535A32" w:rsidP="00535A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Математика является одним из основных, системообразующих предметов школьного образования. </w:t>
      </w:r>
      <w:proofErr w:type="gramStart"/>
      <w:r w:rsidRPr="00BC7B6C">
        <w:rPr>
          <w:rFonts w:ascii="Times New Roman" w:eastAsia="Times New Roman" w:hAnsi="Times New Roman" w:cs="Times New Roman"/>
          <w:color w:val="000000"/>
          <w:sz w:val="24"/>
          <w:szCs w:val="24"/>
        </w:rPr>
        <w:t>В ходе её изуче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Pr="00BC7B6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 ступени основного общего образова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BC7B6C">
        <w:rPr>
          <w:rFonts w:ascii="Times New Roman" w:eastAsia="Times New Roman" w:hAnsi="Times New Roman" w:cs="Times New Roman"/>
          <w:color w:val="000000"/>
          <w:sz w:val="24"/>
          <w:szCs w:val="24"/>
        </w:rPr>
        <w:t>школьники осваивают основополагающие понятия и идеи, такие, как число, буквенное исчисление, функция, геометрическая фигура, вероятность, дедукция, математическое моделирование, т.е. материал, создающий основу математической грамотности.</w:t>
      </w:r>
      <w:proofErr w:type="gramEnd"/>
      <w:r w:rsidRPr="00BC7B6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месте с тем подходы к формированию содержания математического школьного образования претерпели существенные изменения, отвечающие требованиям сегодняшнего дня. </w:t>
      </w:r>
    </w:p>
    <w:p w:rsidR="00535A32" w:rsidRDefault="00535A32" w:rsidP="00535A32">
      <w:pPr>
        <w:spacing w:after="0" w:line="240" w:lineRule="auto"/>
        <w:ind w:firstLine="426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14B3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Целям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я курса математики в 6 классе являются систематическое развитие понятия числа, выработка умений выполнять устно и письменно арифметические действия над числами, переводить практические задачи на язык математики, подготовка учащихся к изучению систематических курсов алгебры и геометрии.</w:t>
      </w:r>
    </w:p>
    <w:p w:rsidR="009F457A" w:rsidRDefault="00535A32" w:rsidP="00535A32">
      <w:pPr>
        <w:spacing w:after="0" w:line="240" w:lineRule="auto"/>
        <w:ind w:firstLine="426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ие математики направлено на достижение  </w:t>
      </w:r>
      <w:r w:rsidRPr="00A14B3A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целе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535A32" w:rsidRPr="00535A32" w:rsidRDefault="00535A32" w:rsidP="00535A32">
      <w:pPr>
        <w:spacing w:after="0" w:line="240" w:lineRule="auto"/>
        <w:ind w:firstLine="426"/>
        <w:rPr>
          <w:rFonts w:ascii="Times New Roman" w:eastAsia="Times New Roman" w:hAnsi="Times New Roman" w:cs="Times New Roman"/>
          <w:color w:val="000000"/>
          <w:sz w:val="16"/>
          <w:szCs w:val="24"/>
        </w:rPr>
      </w:pPr>
    </w:p>
    <w:p w:rsidR="009F457A" w:rsidRPr="00AD1EBA" w:rsidRDefault="009F457A" w:rsidP="009F457A">
      <w:pPr>
        <w:numPr>
          <w:ilvl w:val="0"/>
          <w:numId w:val="5"/>
        </w:numPr>
        <w:spacing w:after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b/>
          <w:i/>
          <w:sz w:val="24"/>
          <w:szCs w:val="24"/>
        </w:rPr>
        <w:t>в направлении личностного развития</w:t>
      </w:r>
    </w:p>
    <w:p w:rsidR="009F457A" w:rsidRPr="00AD1EB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развитие логического и критического мышления, культуры речи, способности к умственному эксперименту;</w:t>
      </w:r>
    </w:p>
    <w:p w:rsidR="009F457A" w:rsidRPr="00AD1EB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9F457A" w:rsidRPr="00AD1EB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 xml:space="preserve">воспитание качеств личности, обеспечивающих социальную мобильность, способность принимать самостоятельные решения; </w:t>
      </w:r>
    </w:p>
    <w:p w:rsidR="009F457A" w:rsidRPr="00AD1EB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формирование качеств мышления, необходимых для адаптации в современном информационном обществе;</w:t>
      </w:r>
    </w:p>
    <w:p w:rsidR="009F457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развитие интереса к математическому творчеству и математических способностей.</w:t>
      </w:r>
    </w:p>
    <w:p w:rsidR="00535A32" w:rsidRPr="00535A32" w:rsidRDefault="00535A32" w:rsidP="00535A32">
      <w:pPr>
        <w:spacing w:after="0"/>
        <w:ind w:left="1155"/>
        <w:jc w:val="both"/>
        <w:rPr>
          <w:rFonts w:ascii="Times New Roman" w:eastAsia="Times New Roman" w:hAnsi="Times New Roman" w:cs="Times New Roman"/>
          <w:sz w:val="8"/>
          <w:szCs w:val="24"/>
        </w:rPr>
      </w:pPr>
    </w:p>
    <w:p w:rsidR="009F457A" w:rsidRPr="00AD1EBA" w:rsidRDefault="00535A32" w:rsidP="009F457A">
      <w:pPr>
        <w:numPr>
          <w:ilvl w:val="0"/>
          <w:numId w:val="5"/>
        </w:numPr>
        <w:spacing w:after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в</w:t>
      </w:r>
      <w:r w:rsidR="009F457A" w:rsidRPr="00AD1EBA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метапредметном направлении</w:t>
      </w:r>
    </w:p>
    <w:p w:rsidR="009F457A" w:rsidRPr="00AD1EB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9F457A" w:rsidRPr="00AD1EB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lastRenderedPageBreak/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9F457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.</w:t>
      </w:r>
    </w:p>
    <w:p w:rsidR="00535A32" w:rsidRPr="00535A32" w:rsidRDefault="00535A32" w:rsidP="00535A32">
      <w:pPr>
        <w:spacing w:after="0"/>
        <w:ind w:left="1155"/>
        <w:jc w:val="both"/>
        <w:rPr>
          <w:rFonts w:ascii="Times New Roman" w:eastAsia="Times New Roman" w:hAnsi="Times New Roman" w:cs="Times New Roman"/>
          <w:sz w:val="10"/>
          <w:szCs w:val="24"/>
        </w:rPr>
      </w:pPr>
    </w:p>
    <w:p w:rsidR="009F457A" w:rsidRPr="00AD1EBA" w:rsidRDefault="00535A32" w:rsidP="009F457A">
      <w:pPr>
        <w:numPr>
          <w:ilvl w:val="0"/>
          <w:numId w:val="5"/>
        </w:numPr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в</w:t>
      </w:r>
      <w:r w:rsidR="009F457A" w:rsidRPr="00AD1EBA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предметном направлении</w:t>
      </w:r>
    </w:p>
    <w:p w:rsidR="009F457A" w:rsidRPr="00AD1EB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Овладение математическими знаниями и умениями, необходимыми дл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9F457A" w:rsidRPr="00AD1EB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9F457A" w:rsidRPr="00535A32" w:rsidRDefault="00535A32" w:rsidP="009F457A">
      <w:pPr>
        <w:spacing w:after="0"/>
        <w:jc w:val="both"/>
        <w:rPr>
          <w:rFonts w:ascii="Times New Roman" w:eastAsia="Times New Roman" w:hAnsi="Times New Roman" w:cs="Times New Roman"/>
          <w:sz w:val="12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</w:p>
    <w:p w:rsidR="00535A32" w:rsidRDefault="00535A32" w:rsidP="00535A32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520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Задач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535A32" w:rsidRPr="00A14B3A" w:rsidRDefault="00535A32" w:rsidP="00535A32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color w:val="000000"/>
          <w:sz w:val="8"/>
          <w:szCs w:val="24"/>
        </w:rPr>
      </w:pPr>
    </w:p>
    <w:p w:rsidR="00535A32" w:rsidRDefault="00535A32" w:rsidP="00535A32">
      <w:pPr>
        <w:pStyle w:val="af5"/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владеть системой математических знаний и умений, необходимых для применения в практической деятельности, изучении смежных дисциплин;</w:t>
      </w:r>
    </w:p>
    <w:p w:rsidR="00535A32" w:rsidRDefault="00535A32" w:rsidP="00535A32">
      <w:pPr>
        <w:pStyle w:val="af5"/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способствовать интеллектуальному развитию, формировать качества, необходимые человеку для полноценной жизни в современном обществе, свойственные математической деятельности: ясности и точности мысли, интуиции, логического мышления, пространственных представлений, способности к преодолению трудностей;</w:t>
      </w:r>
    </w:p>
    <w:p w:rsidR="00535A32" w:rsidRDefault="00535A32" w:rsidP="00535A32">
      <w:pPr>
        <w:pStyle w:val="af5"/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формировать представления об идеях и методах математики как универсального языка науки и техники, средствах моделирования явлений и процессов;</w:t>
      </w:r>
    </w:p>
    <w:p w:rsidR="009F457A" w:rsidRDefault="00535A32" w:rsidP="005658B0">
      <w:pPr>
        <w:pStyle w:val="af5"/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воспитывать культуру личности, отношение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к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математики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как части общечеловеческой культуры, играющей особую роль в общественном развитии.</w:t>
      </w:r>
    </w:p>
    <w:p w:rsidR="005658B0" w:rsidRPr="005658B0" w:rsidRDefault="005658B0" w:rsidP="005658B0">
      <w:pPr>
        <w:pStyle w:val="af5"/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5658B0" w:rsidRDefault="005658B0" w:rsidP="005658B0">
      <w:pPr>
        <w:pStyle w:val="a7"/>
        <w:spacing w:after="0"/>
        <w:jc w:val="center"/>
        <w:rPr>
          <w:b/>
        </w:rPr>
      </w:pPr>
      <w:r w:rsidRPr="006B4937">
        <w:rPr>
          <w:b/>
        </w:rPr>
        <w:t>Общая характеристика учебного предмета</w:t>
      </w:r>
    </w:p>
    <w:p w:rsidR="005658B0" w:rsidRPr="00CE4D79" w:rsidRDefault="005658B0" w:rsidP="005658B0">
      <w:pPr>
        <w:pStyle w:val="a7"/>
        <w:spacing w:after="0"/>
        <w:jc w:val="center"/>
        <w:rPr>
          <w:b/>
          <w:sz w:val="14"/>
        </w:rPr>
      </w:pPr>
    </w:p>
    <w:p w:rsidR="005658B0" w:rsidRPr="00A14B3A" w:rsidRDefault="005658B0" w:rsidP="005658B0">
      <w:pPr>
        <w:pStyle w:val="a7"/>
        <w:spacing w:after="0"/>
        <w:jc w:val="center"/>
        <w:rPr>
          <w:b/>
          <w:sz w:val="14"/>
        </w:rPr>
      </w:pPr>
    </w:p>
    <w:p w:rsidR="005658B0" w:rsidRPr="00D96C7D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t xml:space="preserve">           </w:t>
      </w:r>
      <w:r w:rsidRPr="00D96C7D">
        <w:t>В курсе математики 5 класса можно выделить следующие основные содержательные линии: арифметика, элементы алгебры, вероятность и статистика, наглядная геометрия. Наряду с этим в содержание включены две дополнительные методологические темы: множества и математика в историческом развитии, что связано с реализацией целей общеинтеллектуального и общекультурного развития обучающихся. Содержание каждой из этих тем разворачивается в содержательно-методическую линию, пронизывающую все основные содержательные линии. При этом первая линия – «Множества» - служит цели овладения обучающимися некоторыми элементами универсального математического языка, вторая – «Математика в историческом развитии» - способствует созданию общекультурного, гуманитарного фона освоения курса.</w:t>
      </w:r>
    </w:p>
    <w:p w:rsidR="005658B0" w:rsidRPr="00D96C7D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lastRenderedPageBreak/>
        <w:t xml:space="preserve">        </w:t>
      </w:r>
      <w:r w:rsidRPr="00D96C7D">
        <w:t>Содержание линии «Арифметика» служит фундаментом для дальнейшего изучения обучаю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, а также приобретению практических навыков, необходимых в повседневной жизни.</w:t>
      </w:r>
    </w:p>
    <w:p w:rsidR="005658B0" w:rsidRPr="00D96C7D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t xml:space="preserve">        </w:t>
      </w:r>
      <w:r w:rsidRPr="00D96C7D">
        <w:t>Содержание линии «Элементы алгебры» систематизирует знания о математическом языке, показывая применение букв для обозначения чисел и записи арифметических действий, а также для нахождения неизвестных компонентов арифметических действий.</w:t>
      </w:r>
    </w:p>
    <w:p w:rsidR="005658B0" w:rsidRPr="00D96C7D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t xml:space="preserve">        </w:t>
      </w:r>
      <w:r w:rsidRPr="00D96C7D">
        <w:t>Содержание линии «Наглядная геометрия» способствует формированию у обучающихся первичных представлений о геометрических абстракциях реального мира, закладывает основы формирования правильной геометрической речи, развивает образное мышление и пространственные представления.</w:t>
      </w:r>
    </w:p>
    <w:p w:rsidR="005658B0" w:rsidRPr="00D96C7D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t xml:space="preserve">        </w:t>
      </w:r>
      <w:r w:rsidRPr="00D96C7D">
        <w:t xml:space="preserve">Линия «Вероятность и статистика» - обязательный компонент школьного образования, усиливающий его прикладное значение. </w:t>
      </w:r>
      <w:proofErr w:type="gramStart"/>
      <w:r w:rsidRPr="00D96C7D">
        <w:t>Этот материал необходим, прежде всего, для формирования у обучающихся функциональной грамотности –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еты.</w:t>
      </w:r>
      <w:proofErr w:type="gramEnd"/>
      <w:r w:rsidRPr="00D96C7D">
        <w:t xml:space="preserve"> Изучение основ комбинаторики позволит </w:t>
      </w:r>
      <w:proofErr w:type="gramStart"/>
      <w:r w:rsidRPr="00D96C7D">
        <w:t>обучающимся</w:t>
      </w:r>
      <w:proofErr w:type="gramEnd"/>
      <w:r w:rsidRPr="00D96C7D">
        <w:t xml:space="preserve"> осуществлять рассмотрение случаев, перебор вариантов, в том числе в простейших прикладных задачах.</w:t>
      </w:r>
    </w:p>
    <w:p w:rsidR="005658B0" w:rsidRPr="00FB4E65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t xml:space="preserve">          </w:t>
      </w:r>
      <w:r w:rsidRPr="00D96C7D">
        <w:t>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, и закладываются основы вероятностного мышления.</w:t>
      </w:r>
    </w:p>
    <w:p w:rsidR="005658B0" w:rsidRPr="005658B0" w:rsidRDefault="005658B0" w:rsidP="005658B0">
      <w:pPr>
        <w:pStyle w:val="a7"/>
        <w:jc w:val="center"/>
        <w:rPr>
          <w:b/>
          <w:sz w:val="14"/>
        </w:rPr>
      </w:pPr>
    </w:p>
    <w:p w:rsidR="005658B0" w:rsidRDefault="005658B0" w:rsidP="005658B0">
      <w:pPr>
        <w:pStyle w:val="a7"/>
        <w:jc w:val="center"/>
        <w:rPr>
          <w:b/>
        </w:rPr>
      </w:pPr>
      <w:r w:rsidRPr="00E271FF">
        <w:rPr>
          <w:b/>
        </w:rPr>
        <w:t>Место предмета в учебном плане</w:t>
      </w:r>
    </w:p>
    <w:p w:rsidR="005658B0" w:rsidRPr="00CE4D79" w:rsidRDefault="005658B0" w:rsidP="005658B0">
      <w:pPr>
        <w:pStyle w:val="a7"/>
        <w:jc w:val="center"/>
        <w:rPr>
          <w:b/>
          <w:sz w:val="10"/>
        </w:rPr>
      </w:pPr>
    </w:p>
    <w:p w:rsidR="005658B0" w:rsidRDefault="005658B0" w:rsidP="005658B0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Согласно федеральному базисному учебному плану для образовательных учреждений Российской Федерации на изучение математики в 5 – 6 классах основной школы отводится 5 часов в неделю в течение каждого года обучения, всего 170 уроков. </w:t>
      </w:r>
      <w:r w:rsidRPr="0098070E">
        <w:rPr>
          <w:rFonts w:ascii="Times New Roman" w:hAnsi="Times New Roman" w:cs="Times New Roman"/>
          <w:sz w:val="24"/>
          <w:szCs w:val="24"/>
        </w:rPr>
        <w:t xml:space="preserve">В соответствии с учебным планом Ершовской ООШ  на </w:t>
      </w:r>
      <w:r>
        <w:rPr>
          <w:rFonts w:ascii="Times New Roman" w:hAnsi="Times New Roman" w:cs="Times New Roman"/>
          <w:sz w:val="24"/>
          <w:szCs w:val="24"/>
        </w:rPr>
        <w:t>201</w:t>
      </w:r>
      <w:r w:rsidR="000608AB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– 201</w:t>
      </w:r>
      <w:r w:rsidR="000608AB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070E">
        <w:rPr>
          <w:rFonts w:ascii="Times New Roman" w:hAnsi="Times New Roman" w:cs="Times New Roman"/>
          <w:sz w:val="24"/>
          <w:szCs w:val="24"/>
        </w:rPr>
        <w:t xml:space="preserve">учебный год </w:t>
      </w:r>
      <w:r w:rsidRPr="00EF217C">
        <w:rPr>
          <w:rFonts w:ascii="Times New Roman" w:hAnsi="Times New Roman" w:cs="Times New Roman"/>
          <w:sz w:val="24"/>
          <w:szCs w:val="24"/>
        </w:rPr>
        <w:t xml:space="preserve">на изучение </w:t>
      </w:r>
      <w:r>
        <w:rPr>
          <w:rFonts w:ascii="Times New Roman" w:hAnsi="Times New Roman" w:cs="Times New Roman"/>
          <w:sz w:val="24"/>
          <w:szCs w:val="24"/>
        </w:rPr>
        <w:t>математики</w:t>
      </w:r>
      <w:r w:rsidRPr="00EF217C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в 6 </w:t>
      </w:r>
      <w:r w:rsidRPr="00EF217C">
        <w:rPr>
          <w:rFonts w:ascii="Times New Roman" w:hAnsi="Times New Roman" w:cs="Times New Roman"/>
          <w:sz w:val="24"/>
          <w:szCs w:val="24"/>
        </w:rPr>
        <w:t>кл</w:t>
      </w:r>
      <w:r>
        <w:rPr>
          <w:rFonts w:ascii="Times New Roman" w:hAnsi="Times New Roman" w:cs="Times New Roman"/>
          <w:sz w:val="24"/>
          <w:szCs w:val="24"/>
        </w:rPr>
        <w:t xml:space="preserve">ассе отводится 5 ч в неделю (170 часов за год).  </w:t>
      </w:r>
    </w:p>
    <w:p w:rsidR="005658B0" w:rsidRPr="00CE4D79" w:rsidRDefault="005658B0" w:rsidP="005658B0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16"/>
          <w:szCs w:val="24"/>
        </w:rPr>
      </w:pPr>
    </w:p>
    <w:p w:rsidR="005658B0" w:rsidRPr="00A14B3A" w:rsidRDefault="005658B0" w:rsidP="005658B0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12"/>
          <w:szCs w:val="24"/>
        </w:rPr>
      </w:pPr>
    </w:p>
    <w:p w:rsidR="005658B0" w:rsidRDefault="005658B0" w:rsidP="005658B0">
      <w:pPr>
        <w:autoSpaceDE w:val="0"/>
        <w:autoSpaceDN w:val="0"/>
        <w:adjustRightInd w:val="0"/>
        <w:spacing w:before="149" w:after="0" w:line="240" w:lineRule="auto"/>
        <w:ind w:firstLine="346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6B4937">
        <w:rPr>
          <w:rFonts w:ascii="Times New Roman" w:hAnsi="Times New Roman" w:cs="Times New Roman"/>
          <w:b/>
          <w:sz w:val="24"/>
          <w:szCs w:val="28"/>
        </w:rPr>
        <w:t>Ценностные ориентиры содержания учебного предмета</w:t>
      </w:r>
    </w:p>
    <w:p w:rsidR="005658B0" w:rsidRPr="00CE4D79" w:rsidRDefault="005658B0" w:rsidP="005658B0">
      <w:pPr>
        <w:autoSpaceDE w:val="0"/>
        <w:autoSpaceDN w:val="0"/>
        <w:adjustRightInd w:val="0"/>
        <w:spacing w:before="149" w:after="0" w:line="240" w:lineRule="auto"/>
        <w:ind w:firstLine="346"/>
        <w:jc w:val="center"/>
        <w:rPr>
          <w:rFonts w:ascii="Times New Roman" w:hAnsi="Times New Roman" w:cs="Times New Roman"/>
          <w:b/>
          <w:sz w:val="2"/>
          <w:szCs w:val="28"/>
        </w:rPr>
      </w:pPr>
    </w:p>
    <w:p w:rsidR="005658B0" w:rsidRPr="00A14B3A" w:rsidRDefault="005658B0" w:rsidP="005658B0">
      <w:pPr>
        <w:autoSpaceDE w:val="0"/>
        <w:autoSpaceDN w:val="0"/>
        <w:adjustRightInd w:val="0"/>
        <w:spacing w:before="149" w:after="0" w:line="240" w:lineRule="auto"/>
        <w:ind w:firstLine="346"/>
        <w:jc w:val="center"/>
        <w:rPr>
          <w:rFonts w:ascii="Times New Roman" w:hAnsi="Times New Roman" w:cs="Times New Roman"/>
          <w:b/>
          <w:sz w:val="2"/>
          <w:szCs w:val="28"/>
        </w:rPr>
      </w:pPr>
    </w:p>
    <w:p w:rsidR="005658B0" w:rsidRPr="000B093D" w:rsidRDefault="005658B0" w:rsidP="005658B0">
      <w:pPr>
        <w:pStyle w:val="a3"/>
        <w:ind w:firstLine="426"/>
        <w:jc w:val="both"/>
      </w:pPr>
      <w:r w:rsidRPr="000B093D">
        <w:t>Исторически сложилось две стороны назначения математического образования: практическая, связанная с созданием и применением инструментария, необходимого человеку в его продуктивной деятельности, и духовная, связанная с мышлением человека, с овладением определенным методом познания и преобразования мира математическим методом.</w:t>
      </w:r>
    </w:p>
    <w:p w:rsidR="005658B0" w:rsidRPr="000B093D" w:rsidRDefault="005658B0" w:rsidP="005658B0">
      <w:pPr>
        <w:pStyle w:val="a3"/>
        <w:ind w:firstLine="426"/>
        <w:jc w:val="both"/>
      </w:pPr>
      <w:r w:rsidRPr="000B093D">
        <w:t>Без базовой математической подготовки невозможна постановка образования</w:t>
      </w:r>
      <w:r>
        <w:t xml:space="preserve"> </w:t>
      </w:r>
      <w:r w:rsidRPr="000B093D">
        <w:t>современного человека.</w:t>
      </w:r>
    </w:p>
    <w:p w:rsidR="005658B0" w:rsidRDefault="005658B0" w:rsidP="005658B0">
      <w:pPr>
        <w:pStyle w:val="a3"/>
        <w:ind w:firstLine="426"/>
        <w:jc w:val="both"/>
      </w:pPr>
      <w:r>
        <w:t>В школе математика служит опорным предметом для изучения смежных дисциплин.</w:t>
      </w:r>
    </w:p>
    <w:p w:rsidR="005658B0" w:rsidRDefault="005658B0" w:rsidP="005658B0">
      <w:pPr>
        <w:pStyle w:val="a3"/>
        <w:ind w:firstLine="426"/>
        <w:jc w:val="both"/>
      </w:pPr>
      <w:r w:rsidRPr="000B093D">
        <w:t>Практическая полезность математики обусловлена тем, что ее предметом яв</w:t>
      </w:r>
      <w:r w:rsidRPr="000B093D">
        <w:softHyphen/>
        <w:t>ляются фунда</w:t>
      </w:r>
      <w:r w:rsidRPr="000B093D">
        <w:softHyphen/>
        <w:t>ментальные структуры реально</w:t>
      </w:r>
      <w:r w:rsidRPr="000B093D">
        <w:softHyphen/>
        <w:t>го мира: пространственные формы и количественные отноше</w:t>
      </w:r>
      <w:r w:rsidRPr="000B093D">
        <w:softHyphen/>
        <w:t>ния — от простейших, усваиваемых в непосред</w:t>
      </w:r>
      <w:r w:rsidRPr="000B093D">
        <w:softHyphen/>
        <w:t>ственном опы</w:t>
      </w:r>
      <w:r w:rsidRPr="000B093D">
        <w:softHyphen/>
        <w:t>те, до достаточно слож</w:t>
      </w:r>
      <w:r w:rsidRPr="000B093D">
        <w:softHyphen/>
        <w:t xml:space="preserve">ных, </w:t>
      </w:r>
      <w:r w:rsidRPr="000B093D">
        <w:lastRenderedPageBreak/>
        <w:t>необходимых для разви</w:t>
      </w:r>
      <w:r w:rsidRPr="000B093D">
        <w:softHyphen/>
        <w:t>тия научных и технологических идей. Без конкретных математиче</w:t>
      </w:r>
      <w:r w:rsidRPr="000B093D">
        <w:softHyphen/>
        <w:t>ских зна</w:t>
      </w:r>
      <w:r w:rsidRPr="000B093D">
        <w:softHyphen/>
        <w:t>ний затруднено понимание принципов устройства и ис</w:t>
      </w:r>
      <w:r w:rsidRPr="000B093D">
        <w:softHyphen/>
        <w:t>пользования современ</w:t>
      </w:r>
      <w:r w:rsidRPr="000B093D">
        <w:softHyphen/>
        <w:t>ной техники, восприятие и интерпретация разнообразной социальной, экономиче</w:t>
      </w:r>
      <w:r w:rsidRPr="000B093D">
        <w:softHyphen/>
        <w:t>ской, политической информации, малоэффективна повседневная практическая деятельность. Каждому человеку в своей жизни приходится вы</w:t>
      </w:r>
      <w:r w:rsidRPr="000B093D">
        <w:softHyphen/>
        <w:t>полнять достаточно слож</w:t>
      </w:r>
      <w:r w:rsidRPr="000B093D">
        <w:softHyphen/>
        <w:t>ные расчеты, находить в справочниках нужные фор</w:t>
      </w:r>
      <w:r w:rsidRPr="000B093D">
        <w:softHyphen/>
        <w:t>мулы и применять их, владеть практиче</w:t>
      </w:r>
      <w:r w:rsidRPr="000B093D">
        <w:softHyphen/>
        <w:t>скими прие</w:t>
      </w:r>
      <w:r w:rsidRPr="000B093D">
        <w:softHyphen/>
        <w:t xml:space="preserve">мами геометрических </w:t>
      </w:r>
    </w:p>
    <w:p w:rsidR="005658B0" w:rsidRDefault="005658B0" w:rsidP="005658B0">
      <w:pPr>
        <w:pStyle w:val="a3"/>
        <w:jc w:val="both"/>
      </w:pPr>
    </w:p>
    <w:p w:rsidR="005658B0" w:rsidRPr="000B093D" w:rsidRDefault="005658B0" w:rsidP="005658B0">
      <w:pPr>
        <w:pStyle w:val="a3"/>
        <w:jc w:val="both"/>
      </w:pPr>
      <w:r w:rsidRPr="000B093D">
        <w:t>измере</w:t>
      </w:r>
      <w:r w:rsidRPr="000B093D">
        <w:softHyphen/>
        <w:t>ний и построений, читать инфор</w:t>
      </w:r>
      <w:r w:rsidRPr="000B093D">
        <w:softHyphen/>
        <w:t>мацию, представленную в виду таб</w:t>
      </w:r>
      <w:r w:rsidRPr="000B093D">
        <w:softHyphen/>
        <w:t>лиц, диаграмм, графиков, понимать вероятностный характер случайных собы</w:t>
      </w:r>
      <w:r w:rsidRPr="000B093D">
        <w:softHyphen/>
        <w:t>тий, со</w:t>
      </w:r>
      <w:r w:rsidRPr="000B093D">
        <w:softHyphen/>
        <w:t>ставлять несложные алгоритмы и др.</w:t>
      </w:r>
    </w:p>
    <w:p w:rsidR="005658B0" w:rsidRPr="00DF194E" w:rsidRDefault="005658B0" w:rsidP="005658B0">
      <w:pPr>
        <w:autoSpaceDE w:val="0"/>
        <w:autoSpaceDN w:val="0"/>
        <w:adjustRightInd w:val="0"/>
        <w:spacing w:before="5"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В посл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F194E">
        <w:rPr>
          <w:rFonts w:ascii="Times New Roman" w:hAnsi="Times New Roman" w:cs="Times New Roman"/>
          <w:sz w:val="24"/>
          <w:szCs w:val="24"/>
        </w:rPr>
        <w:t>школьной жизни реальной необход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мостью в наши дни является непрерыв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ое образование, что требует полноценной базовой общеобразовательной подг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овки, в том числе и математ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 xml:space="preserve">ческой. </w:t>
      </w:r>
      <w:proofErr w:type="gramStart"/>
      <w:r w:rsidRPr="00DF194E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F194E">
        <w:rPr>
          <w:rFonts w:ascii="Times New Roman" w:hAnsi="Times New Roman" w:cs="Times New Roman"/>
          <w:sz w:val="24"/>
          <w:szCs w:val="24"/>
        </w:rPr>
        <w:t>наконец, все больше специальн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ей, где необх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дим выс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кий уровень образования, связано с непосредственным применением матем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ики (экономика, бизнес, финансы, физика, химия, техника, информ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ика, би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логия, психол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гия и др.).</w:t>
      </w:r>
      <w:proofErr w:type="gramEnd"/>
      <w:r w:rsidRPr="00DF194E">
        <w:rPr>
          <w:rFonts w:ascii="Times New Roman" w:hAnsi="Times New Roman" w:cs="Times New Roman"/>
          <w:sz w:val="24"/>
          <w:szCs w:val="24"/>
        </w:rPr>
        <w:t xml:space="preserve"> Таким образом, расширяется круг школьн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ков, для которых математика стан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ится значимым предметом.</w:t>
      </w:r>
    </w:p>
    <w:p w:rsidR="005658B0" w:rsidRPr="00DF194E" w:rsidRDefault="005658B0" w:rsidP="005658B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Для жизни в современном обществе важным является формирование математи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кого стиля мышления, проявляю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щегося в определенных умствен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ых навыках. В процессе м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ематической деятельности в арсенал приемов и методов 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ловеческого мышления естест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енным образом включаются индукция и дедукция, обобщение и конкрет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зация, анализ и синтез, классификация и систематизация, абстрагиров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е и аналогия. Объекты математи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ких умозаключений и пр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ила их конструирования вскрывают механизм логи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ких постро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й, выраб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ывают умения формулировать, обосновывать и доказы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ать суждения, тем самым развивают логическое мыш</w:t>
      </w:r>
      <w:r w:rsidRPr="00DF194E">
        <w:rPr>
          <w:rFonts w:ascii="Times New Roman" w:hAnsi="Times New Roman" w:cs="Times New Roman"/>
          <w:sz w:val="24"/>
          <w:szCs w:val="24"/>
        </w:rPr>
        <w:softHyphen/>
        <w:t xml:space="preserve">ление. </w:t>
      </w:r>
      <w:proofErr w:type="gramStart"/>
      <w:r w:rsidRPr="00DF194E">
        <w:rPr>
          <w:rFonts w:ascii="Times New Roman" w:hAnsi="Times New Roman" w:cs="Times New Roman"/>
          <w:sz w:val="24"/>
          <w:szCs w:val="24"/>
        </w:rPr>
        <w:t>Ведущая роль принадлежит матем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ике в формиров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и алгоритмического мышления и воспитании ум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й дей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в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ать по заданному алгоритму и конструировать новые.</w:t>
      </w:r>
      <w:proofErr w:type="gramEnd"/>
      <w:r w:rsidRPr="00DF194E">
        <w:rPr>
          <w:rFonts w:ascii="Times New Roman" w:hAnsi="Times New Roman" w:cs="Times New Roman"/>
          <w:sz w:val="24"/>
          <w:szCs w:val="24"/>
        </w:rPr>
        <w:t xml:space="preserve"> В ходе реш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я задач — основной учебной деятельности на уроках математики — развиваются творческая и прикладная ст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роны мышления.</w:t>
      </w:r>
    </w:p>
    <w:p w:rsidR="005658B0" w:rsidRPr="00DF194E" w:rsidRDefault="005658B0" w:rsidP="005658B0">
      <w:pPr>
        <w:autoSpaceDE w:val="0"/>
        <w:autoSpaceDN w:val="0"/>
        <w:adjustRightInd w:val="0"/>
        <w:spacing w:after="0" w:line="240" w:lineRule="auto"/>
        <w:ind w:firstLine="336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Обучение математике дает возможность развивать у уч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щихся точную, эк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омную и ин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формативную речь, умение отбирать наиболее подходящие языковые (в частности, сим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олические, графические) средства.</w:t>
      </w:r>
    </w:p>
    <w:p w:rsidR="005658B0" w:rsidRPr="00DF194E" w:rsidRDefault="005658B0" w:rsidP="005658B0">
      <w:pPr>
        <w:autoSpaceDE w:val="0"/>
        <w:autoSpaceDN w:val="0"/>
        <w:adjustRightInd w:val="0"/>
        <w:spacing w:after="0" w:line="240" w:lineRule="auto"/>
        <w:ind w:firstLine="350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Математическое образование вносит свой вклад в форм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рование общей куль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уры чел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ека. Необходимым компонен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ом общей культуры в современ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ом толковании явля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ется об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щее знакомство с методами познания действительн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и, представление о предмете и методе математики, его отл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чия от методов естественных и гуманитарных наук, об особенн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ях примен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я математики для решения научных и пр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кладных задач.</w:t>
      </w:r>
    </w:p>
    <w:p w:rsidR="005658B0" w:rsidRPr="00DF194E" w:rsidRDefault="005658B0" w:rsidP="005658B0">
      <w:pPr>
        <w:autoSpaceDE w:val="0"/>
        <w:autoSpaceDN w:val="0"/>
        <w:adjustRightInd w:val="0"/>
        <w:spacing w:after="0" w:line="240" w:lineRule="auto"/>
        <w:ind w:firstLine="341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Изучение математики способствует эстетическому воспит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ю человека, п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манию кр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оты и изящества математи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ких рассуждений, восприятию геометрических форм, усво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ю идеи симметрии.</w:t>
      </w:r>
    </w:p>
    <w:p w:rsidR="005658B0" w:rsidRDefault="005658B0" w:rsidP="005658B0">
      <w:pPr>
        <w:autoSpaceDE w:val="0"/>
        <w:autoSpaceDN w:val="0"/>
        <w:adjustRightInd w:val="0"/>
        <w:spacing w:after="0" w:line="240" w:lineRule="auto"/>
        <w:ind w:firstLine="341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История развития математического знания дает возмож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ость пополнить з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пас ист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рико-научных знаний школьн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ков, сформировать у них представл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я о математике как ч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и общечеловеческой культуры. Знаком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во с основными историческими вехами возникн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ения и развития математ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кой науки, с историей великих открытий, именами людей, творив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ших науку, должно войти в интеллектуальный багаж каждого культур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ого человека.</w:t>
      </w:r>
    </w:p>
    <w:p w:rsidR="005658B0" w:rsidRPr="00CE4D79" w:rsidRDefault="005658B0" w:rsidP="005658B0">
      <w:pPr>
        <w:autoSpaceDE w:val="0"/>
        <w:autoSpaceDN w:val="0"/>
        <w:adjustRightInd w:val="0"/>
        <w:spacing w:after="0" w:line="240" w:lineRule="auto"/>
        <w:ind w:firstLine="341"/>
        <w:jc w:val="both"/>
        <w:rPr>
          <w:rFonts w:ascii="Times New Roman" w:hAnsi="Times New Roman" w:cs="Times New Roman"/>
          <w:sz w:val="14"/>
          <w:szCs w:val="24"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0A7366" w:rsidRDefault="000A7366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0A7366" w:rsidRDefault="000A7366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  <w:r w:rsidRPr="00194CA0">
        <w:rPr>
          <w:rStyle w:val="FontStyle51"/>
          <w:b/>
        </w:rPr>
        <w:t>Результаты изучения учебного предмета</w:t>
      </w:r>
    </w:p>
    <w:p w:rsidR="005658B0" w:rsidRPr="00CE4D79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  <w:sz w:val="20"/>
        </w:rPr>
      </w:pPr>
    </w:p>
    <w:p w:rsidR="005658B0" w:rsidRPr="00194CA0" w:rsidRDefault="005658B0" w:rsidP="005658B0">
      <w:pPr>
        <w:pStyle w:val="Style27"/>
        <w:widowControl/>
        <w:spacing w:before="120" w:line="240" w:lineRule="auto"/>
        <w:ind w:firstLine="0"/>
        <w:rPr>
          <w:rStyle w:val="FontStyle52"/>
        </w:rPr>
      </w:pPr>
      <w:r w:rsidRPr="00194CA0">
        <w:rPr>
          <w:rStyle w:val="FontStyle52"/>
        </w:rPr>
        <w:t xml:space="preserve">Изучение математики в </w:t>
      </w:r>
      <w:r w:rsidR="000A7366">
        <w:rPr>
          <w:rStyle w:val="FontStyle52"/>
        </w:rPr>
        <w:t xml:space="preserve">6 </w:t>
      </w:r>
      <w:r w:rsidRPr="00194CA0">
        <w:rPr>
          <w:rStyle w:val="FontStyle52"/>
        </w:rPr>
        <w:t xml:space="preserve">классе дает возможность </w:t>
      </w:r>
      <w:proofErr w:type="gramStart"/>
      <w:r w:rsidRPr="00194CA0">
        <w:rPr>
          <w:rStyle w:val="FontStyle52"/>
        </w:rPr>
        <w:t>обучающимся</w:t>
      </w:r>
      <w:proofErr w:type="gramEnd"/>
      <w:r w:rsidRPr="00194CA0">
        <w:rPr>
          <w:rStyle w:val="FontStyle52"/>
        </w:rPr>
        <w:t xml:space="preserve"> дос</w:t>
      </w:r>
      <w:r w:rsidRPr="00194CA0">
        <w:rPr>
          <w:rStyle w:val="FontStyle52"/>
        </w:rPr>
        <w:softHyphen/>
        <w:t>тичь следую</w:t>
      </w:r>
      <w:r w:rsidRPr="00194CA0">
        <w:rPr>
          <w:rStyle w:val="FontStyle52"/>
        </w:rPr>
        <w:softHyphen/>
        <w:t>щих результатов развития.</w:t>
      </w:r>
    </w:p>
    <w:p w:rsidR="005658B0" w:rsidRPr="00194CA0" w:rsidRDefault="005658B0" w:rsidP="005658B0">
      <w:pPr>
        <w:autoSpaceDE w:val="0"/>
        <w:autoSpaceDN w:val="0"/>
        <w:adjustRightInd w:val="0"/>
        <w:spacing w:before="210" w:after="105" w:line="240" w:lineRule="auto"/>
        <w:ind w:firstLine="480"/>
        <w:jc w:val="both"/>
        <w:rPr>
          <w:rFonts w:ascii="Times New Roman" w:hAnsi="Times New Roman" w:cs="Times New Roman"/>
          <w:sz w:val="24"/>
          <w:szCs w:val="24"/>
        </w:rPr>
      </w:pPr>
      <w:r w:rsidRPr="00A14B3A">
        <w:rPr>
          <w:rFonts w:ascii="Times New Roman" w:hAnsi="Times New Roman" w:cs="Times New Roman"/>
          <w:b/>
          <w:bCs/>
          <w:i/>
          <w:sz w:val="24"/>
          <w:szCs w:val="24"/>
        </w:rPr>
        <w:t>Личностными результатами</w:t>
      </w:r>
      <w:r w:rsidRPr="00194CA0">
        <w:rPr>
          <w:rFonts w:ascii="Times New Roman" w:hAnsi="Times New Roman" w:cs="Times New Roman"/>
          <w:sz w:val="24"/>
          <w:szCs w:val="24"/>
        </w:rPr>
        <w:t xml:space="preserve"> обучения математике в </w:t>
      </w:r>
      <w:r w:rsidR="000A7366">
        <w:rPr>
          <w:rFonts w:ascii="Times New Roman" w:hAnsi="Times New Roman" w:cs="Times New Roman"/>
          <w:sz w:val="24"/>
          <w:szCs w:val="24"/>
        </w:rPr>
        <w:t>6</w:t>
      </w:r>
      <w:r w:rsidRPr="00194CA0">
        <w:rPr>
          <w:rFonts w:ascii="Times New Roman" w:hAnsi="Times New Roman" w:cs="Times New Roman"/>
          <w:sz w:val="24"/>
          <w:szCs w:val="24"/>
        </w:rPr>
        <w:t xml:space="preserve"> классе являются: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ясно, точно, грамотно излагать свои мысли в устной и письменной речи, понимать смысл поставленной задачи, выстраивать аргументацию, приводить примеры и контрпримеры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креативность мышления, инициатива, находчивость, активность при решении математических задач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.</w:t>
      </w:r>
    </w:p>
    <w:p w:rsidR="005658B0" w:rsidRDefault="005658B0" w:rsidP="005658B0">
      <w:pPr>
        <w:pStyle w:val="af5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5658B0" w:rsidRDefault="005658B0" w:rsidP="005658B0">
      <w:pPr>
        <w:pStyle w:val="af5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4B3A">
        <w:rPr>
          <w:rFonts w:ascii="Times New Roman" w:hAnsi="Times New Roman" w:cs="Times New Roman"/>
          <w:b/>
          <w:bCs/>
          <w:i/>
          <w:sz w:val="24"/>
          <w:szCs w:val="24"/>
        </w:rPr>
        <w:t>Метапредметными результатами</w:t>
      </w:r>
      <w:r w:rsidRPr="00194CA0">
        <w:rPr>
          <w:rFonts w:ascii="Times New Roman" w:hAnsi="Times New Roman" w:cs="Times New Roman"/>
          <w:sz w:val="24"/>
          <w:szCs w:val="24"/>
        </w:rPr>
        <w:t xml:space="preserve"> обучения математике в </w:t>
      </w:r>
      <w:r w:rsidR="000A7366">
        <w:rPr>
          <w:rFonts w:ascii="Times New Roman" w:hAnsi="Times New Roman" w:cs="Times New Roman"/>
          <w:sz w:val="24"/>
          <w:szCs w:val="24"/>
        </w:rPr>
        <w:t>6</w:t>
      </w:r>
      <w:r w:rsidRPr="00194CA0">
        <w:rPr>
          <w:rFonts w:ascii="Times New Roman" w:hAnsi="Times New Roman" w:cs="Times New Roman"/>
          <w:sz w:val="24"/>
          <w:szCs w:val="24"/>
        </w:rPr>
        <w:t xml:space="preserve"> классе являются:</w:t>
      </w:r>
    </w:p>
    <w:p w:rsidR="005658B0" w:rsidRPr="00194CA0" w:rsidRDefault="005658B0" w:rsidP="005658B0">
      <w:pPr>
        <w:pStyle w:val="af5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4"/>
          <w:szCs w:val="24"/>
        </w:rPr>
      </w:pP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выдвигать гипотезы при решении учебных задач и понимать необходимость их проверк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понимание сущности алгоритмических предписаний и умение действовать в соответствии с предложенным алгоритмом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планировать и осуществлять деятельность, направленную на решение задач исследовательского характера.</w:t>
      </w:r>
    </w:p>
    <w:p w:rsidR="005658B0" w:rsidRDefault="005658B0" w:rsidP="005658B0">
      <w:pPr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5658B0" w:rsidRPr="00194CA0" w:rsidRDefault="005658B0" w:rsidP="005658B0">
      <w:pPr>
        <w:autoSpaceDE w:val="0"/>
        <w:autoSpaceDN w:val="0"/>
        <w:adjustRightInd w:val="0"/>
        <w:spacing w:after="0" w:line="360" w:lineRule="auto"/>
        <w:ind w:left="360"/>
        <w:jc w:val="both"/>
        <w:rPr>
          <w:rFonts w:ascii="Times New Roman" w:hAnsi="Times New Roman" w:cs="Times New Roman"/>
          <w:sz w:val="8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       </w:t>
      </w:r>
      <w:r w:rsidRPr="00A14B3A">
        <w:rPr>
          <w:rFonts w:ascii="Times New Roman" w:hAnsi="Times New Roman" w:cs="Times New Roman"/>
          <w:b/>
          <w:bCs/>
          <w:i/>
          <w:sz w:val="24"/>
          <w:szCs w:val="24"/>
        </w:rPr>
        <w:t>Предметными результатами</w:t>
      </w:r>
      <w:r w:rsidRPr="00194CA0">
        <w:rPr>
          <w:rFonts w:ascii="Times New Roman" w:hAnsi="Times New Roman" w:cs="Times New Roman"/>
          <w:sz w:val="24"/>
          <w:szCs w:val="24"/>
        </w:rPr>
        <w:t xml:space="preserve"> обучения математике в </w:t>
      </w:r>
      <w:r w:rsidR="000A7366">
        <w:rPr>
          <w:rFonts w:ascii="Times New Roman" w:hAnsi="Times New Roman" w:cs="Times New Roman"/>
          <w:sz w:val="24"/>
          <w:szCs w:val="24"/>
        </w:rPr>
        <w:t>6</w:t>
      </w:r>
      <w:r w:rsidRPr="00194CA0">
        <w:rPr>
          <w:rFonts w:ascii="Times New Roman" w:hAnsi="Times New Roman" w:cs="Times New Roman"/>
          <w:sz w:val="24"/>
          <w:szCs w:val="24"/>
        </w:rPr>
        <w:t xml:space="preserve"> классе являются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5658B0" w:rsidRDefault="005658B0" w:rsidP="005658B0">
      <w:pPr>
        <w:autoSpaceDE w:val="0"/>
        <w:autoSpaceDN w:val="0"/>
        <w:adjustRightInd w:val="0"/>
        <w:spacing w:before="210" w:after="105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овладение базовым понятийным аппаратом по основным разделам содержания; представление об основных изучаемых понятиях (число, геометрическая фигура, уравнение) как важнейших математических моделях, позволяющих описывать и изучать реальные процессы и явления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развитие представлений о числе и числовых системах от натуральных до действительных чисел; овладение навыками  устных, письменных, инструментальных вычислений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овладение геометрическим языком, умение использовать его для описания предметов окружающего мира; развитие пространственных представлений и изобразительных умений, приобретение навыков геометрических построений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5658B0" w:rsidRPr="00CE4D79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5658B0" w:rsidRDefault="005658B0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658B0" w:rsidRPr="00CE4D79" w:rsidRDefault="005658B0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16"/>
          <w:szCs w:val="24"/>
        </w:rPr>
      </w:pPr>
    </w:p>
    <w:p w:rsidR="005658B0" w:rsidRDefault="005658B0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Содержание учебного курса</w:t>
      </w:r>
    </w:p>
    <w:p w:rsidR="000A7366" w:rsidRDefault="000A7366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A7366" w:rsidRDefault="000A7366" w:rsidP="000A73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1. Повторение (2 ч)</w:t>
      </w:r>
    </w:p>
    <w:p w:rsidR="000A7366" w:rsidRDefault="000A7366" w:rsidP="000A73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</w:t>
      </w:r>
      <w:r w:rsidRPr="00DE551F">
        <w:rPr>
          <w:rFonts w:ascii="Times New Roman" w:eastAsia="Times New Roman" w:hAnsi="Times New Roman" w:cs="Times New Roman"/>
          <w:sz w:val="24"/>
          <w:szCs w:val="24"/>
        </w:rPr>
        <w:t>Повторение тем курса Математика-5</w:t>
      </w:r>
    </w:p>
    <w:p w:rsidR="000A7366" w:rsidRPr="00DE551F" w:rsidRDefault="000A7366" w:rsidP="000A73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 Делимость чисел. (16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Делители и кратные числа. Общий делитель и общее кратное. Признаки делимости на 2,3,5,9,10. 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завершить изучение натуральных чисел, подготовить основу для освоения действий с обыкновенными дробям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 данной теме завершается изучение вопросов, связанных с натуральными числами. Основное внимание должно быть уделено знакомству с понятиями «делитель» и «кратное», которые находят применение при сокращении обыкновенных дробей и при их приведении к общему знаменателю. Упражнения полезно выполнять с опорой на таблицу умножения — прямым подбором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Определенное внимание уделяется знакомству с признаками делимости, понятиям простого и составного чисел. При их изучении целесообразно формировать умения проводить простейшие умозаключения, обосновывая свои действия ссылками на определение, правило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Учащиеся должны уметь разложить число на множители. Например, они должны понимать, что 36 = 6 • 6 = 4 • 9 = 2 • 18 и т. п. Умения разложить число на простые множители не обязательно добиваться от всех учащихся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3.         Сложение и вычитание дробей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с 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разными знаменателями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24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сновное свойство дроби. Сокращение дробей. Приведение дробей к общему знаменателю. Понятие о наименьшем общем знаменателе нескольких дробей. Сравнение дробей. Сложение и вычитание дробей. Решение текстовых задач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выработать прочные навыки преобразования дробей, сложения и вычитания дробе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дним из важнейших результатов обучения является усвоение основного свойства дроби, применяемого для преобразования дробей: сокращения, приведения к новому знаменателю. Умение приводить дроби к общему знаменателю используется для сравнения дробе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 рассмотрении действий с дробями используются правила сложения и вычитания дробей с одинаковыми знаменателями, понятие смешанного числа. Важно обратить внимание на случай вычитания дроби из целого числа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Pr="00776C35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4.         Умножение и деление обыкновенных дробей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33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Умножение и деление обыкновенных дробей. Основные задачи на дроб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выработать прочные навыки арифметических действий с обыкновенными дробями и решения основных задач на дроб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 этой теме завершается работа над формированием навыков арифметических действий с обыкновенными дробями. Навыки должны быть достаточно прочными, чтобы учащиеся не испытывали затруднений в вычислениях с рациональными числами, чтобы алгоритмы действий с обыкновенными дробями могли стать в дальнейшем опорой для формирования умений выполнять действия с алгебраическими дробям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асширение аппарата действий с дробями позволяет решать текстовые задачи, в которых требуется найти дробь от числа или число по данному значению его дроб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5.         Отношения и пропорции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19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опорция. Основное свойство пропорции. Решение задач с помощью пропорции. Понятия о прямой и обратной пропорциональности величин. Задачи на пропорции. Масштаб. Формулы длины окружности и площади круга. Шар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сформировать понятия пропорции, прямой и обратной пропорциональности величин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Необходимо, чтобы учащиеся усвоили основное свойство пропорции, так как оно находит применение на уроках математики, химии, физики. В частности, достаточное внимание должно быть уделено решению с помощью пропорции задач на проценты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нятия о прямой и обратной пропорциональности величин можно сформировать как обобщение нескольких конкретных примеров, подчеркнув при этом практическую значимость этих понятий, возможность их применения для упрощения решения соответствующих задач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В данной теме даются представления о длине окружности и площади круга. Соответствующие формулы к обязательному материалу не относятся. Рассмотрение геометрических фигур завершается знакомством с шаром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6.         </w:t>
      </w:r>
      <w:r w:rsidRPr="00EF6AF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оложительные и отрицательные числа (13 </w:t>
      </w:r>
      <w:r w:rsidRPr="00EF6AF4">
        <w:rPr>
          <w:rFonts w:ascii="Times New Roman" w:eastAsia="Times New Roman" w:hAnsi="Times New Roman" w:cs="Times New Roman"/>
          <w:b/>
          <w:sz w:val="24"/>
          <w:szCs w:val="24"/>
        </w:rPr>
        <w:t>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оложительные и отрицательные числа. Противоположные числа. Модуль числа и его геометрический смысл. Сравнение чисел. Целые числа. Изображение чисел на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координатной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прямой. Координата точк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расширить представления учащихся о числе путем введения отрицательных чисел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Целесообразность введения отрицательных чисел показывается на содержательных примерах. Учащиеся должны научиться изображать положительные и отрицательные числа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на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координатной прямой. В дальнейшем она будет служить наглядной основой для правил сравнения чисел, сложения и вычитания чисел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Специальное внимание должно быть уделено усвоению вводимого здесь понятия модуля числа, прочное знание которого необходимо для формирования умения сравнивать отрицательные числа, а в дальнейшем и для овладения алгоритмами арифметических действий с положительными и отрицательными числам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pacing w:val="-5"/>
          <w:sz w:val="24"/>
          <w:szCs w:val="24"/>
        </w:rPr>
        <w:t>7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   </w:t>
      </w:r>
      <w:r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 xml:space="preserve">Сложение 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и </w:t>
      </w:r>
      <w:r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 xml:space="preserve">вычитание положительных 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и </w:t>
      </w:r>
      <w:r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 xml:space="preserve">отрицательных 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чисел (12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Сложение и вычитание положительных и отрицательных чисел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выработать прочные навыки сложения и вычитания положительных и отрицательных чисел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Действия с отрицательными числами вводятся на основе представлений об изменении величин: сложение и вычитание чисел иллюстрируется соответствующими перемещениями точек координатной прямой. При изучении данной темы отрабатываются алгоритмы сложения и вычитания при выполнении действий с целыми и дробными числам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6AF4">
        <w:rPr>
          <w:rFonts w:ascii="Times New Roman" w:eastAsia="Times New Roman" w:hAnsi="Times New Roman" w:cs="Times New Roman"/>
          <w:b/>
          <w:spacing w:val="-5"/>
          <w:sz w:val="24"/>
          <w:szCs w:val="24"/>
        </w:rPr>
        <w:t>8</w:t>
      </w:r>
      <w:r>
        <w:rPr>
          <w:rFonts w:ascii="Times New Roman" w:eastAsia="Times New Roman" w:hAnsi="Times New Roman" w:cs="Times New Roman"/>
          <w:spacing w:val="-5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     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Умножение и деление положительных и отрицательных чисел  (10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Умножение и деление положительных и отрицательных чисел. Понятие о рациональном числе. Десятичное приближение обыкновенной дроби. Применение законов арифметических действий для рационализации вычислени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выработать прочные навыки арифметических действий с положительными и отрицательными числам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Навыки умножения и деления положительных и отрицательных чисел отрабатываются сначала при выполнении отдельных действий, а затем в сочетании с навыками сложения и вычита</w:t>
      </w:r>
      <w:r>
        <w:rPr>
          <w:rFonts w:ascii="Times New Roman" w:eastAsia="Times New Roman" w:hAnsi="Times New Roman" w:cs="Times New Roman"/>
          <w:sz w:val="24"/>
          <w:szCs w:val="24"/>
        </w:rPr>
        <w:softHyphen/>
        <w:t>ния при вычислении значений числовых выражени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ри изучении данной темы учащиеся должны усвоить, что для обращения обыкновенной дроби в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десятичную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достаточно разделить (если это возможно) числитель на знаменатель. В каждом конкретном случае они должны знать, в какую дробь обращается данная обыкновенная дробь —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в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десятичную или периодическую. Учащиеся должны знать представление в виде десятичной дроби таких дробей, как 1/2, 1/4, 1/5, 1/20, 1/25, 1/50 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pacing w:val="-6"/>
          <w:sz w:val="24"/>
          <w:szCs w:val="24"/>
        </w:rPr>
        <w:t>9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         Решение уравнений 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18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Простейшие преобразования выражений: раскрытие скобок, приведение подобных слагаемых. Решение линейных уравнений. Примеры решения текстовых задач с помощью линейных уравнени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подготовить учащихся к выполнению преобразований выражений, решению уравнени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еобразования буквенных выражений путем раскрытия скобок </w:t>
      </w:r>
      <w:r>
        <w:rPr>
          <w:rFonts w:ascii="Times New Roman" w:eastAsia="Times New Roman" w:hAnsi="Times New Roman" w:cs="Times New Roman"/>
          <w:sz w:val="24"/>
          <w:szCs w:val="24"/>
        </w:rPr>
        <w:t>и приведения подобных слагаемых отрабатываются в той степени, в которой они необходимы для решения несложных уравнений. Введение арифметических действий над отрицательными чис</w:t>
      </w:r>
      <w:r>
        <w:rPr>
          <w:rFonts w:ascii="Times New Roman" w:eastAsia="Times New Roman" w:hAnsi="Times New Roman" w:cs="Times New Roman"/>
          <w:sz w:val="24"/>
          <w:szCs w:val="24"/>
        </w:rPr>
        <w:softHyphen/>
        <w:t>лами позволяет ознакомить учащихся с общими приемами решения линейных уравнений с одной переменно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pacing w:val="-8"/>
          <w:sz w:val="24"/>
          <w:szCs w:val="24"/>
        </w:rPr>
        <w:t>10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         </w:t>
      </w:r>
      <w:r w:rsidRPr="00EF6AF4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Координаты на плоскости  (13 </w:t>
      </w:r>
      <w:r w:rsidRPr="00EF6AF4">
        <w:rPr>
          <w:rFonts w:ascii="Times New Roman" w:eastAsia="Times New Roman" w:hAnsi="Times New Roman" w:cs="Times New Roman"/>
          <w:b/>
          <w:spacing w:val="-1"/>
          <w:sz w:val="24"/>
          <w:szCs w:val="24"/>
        </w:rPr>
        <w:t>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остроение перпендикуляра к прямой и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параллельных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прямых с помощью чертежного треугольника и линейки. Прямоугольная система координат на плоскости, абсцисса и ордината точки. Примеры графиков, диаграмм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познакомить учащихся с прямоугольной системой координат на плоскост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Учащиеся должны научиться распознавать и изображать перпендикулярные и параллельные прямые. Основное внимание следует уделить отработке навыков их построения с помощью линейки и чертежного треугольника, не требуя воспроизведения точных определени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Основным результатом знакомства учащихся с координатной плоскостью должны стать знания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порядка записи координат точек плоскости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и их названий, умения построить координатные оси, отметить точку по заданным координатам, определить координаты точки, отмеченной на координатной плоскост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Формированию вычислительных и графических умений способствует построение столбчатых диаграмм. При выполнении соответствующих упражнений найдут применение изученные ранее сведения о масштабе и округлении чисел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1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Итоговое повторение (10 ч)</w:t>
      </w:r>
    </w:p>
    <w:p w:rsidR="000A7366" w:rsidRDefault="000A7366" w:rsidP="000A736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– 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п</w:t>
      </w:r>
      <w:r w:rsidRPr="00230D5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вторение, обобщение и систематизация знаний, умений и навыков за курс математики 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6</w:t>
      </w:r>
      <w:r w:rsidRPr="00230D5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класса.</w:t>
      </w:r>
    </w:p>
    <w:p w:rsidR="000A7366" w:rsidRPr="00CA11AB" w:rsidRDefault="000A7366" w:rsidP="000A736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A7366" w:rsidRDefault="000A7366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658B0" w:rsidRPr="00CE4D79" w:rsidRDefault="005658B0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10"/>
          <w:szCs w:val="24"/>
        </w:rPr>
      </w:pPr>
    </w:p>
    <w:p w:rsidR="002A505E" w:rsidRPr="00FE0E48" w:rsidRDefault="002A505E" w:rsidP="002A505E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E0E48">
        <w:rPr>
          <w:rFonts w:ascii="Times New Roman" w:eastAsia="Times New Roman" w:hAnsi="Times New Roman" w:cs="Times New Roman"/>
          <w:b/>
          <w:sz w:val="24"/>
          <w:szCs w:val="24"/>
        </w:rPr>
        <w:t>Тематическое планирование</w:t>
      </w:r>
    </w:p>
    <w:p w:rsidR="002A505E" w:rsidRPr="00FE0E48" w:rsidRDefault="002A505E" w:rsidP="002A505E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242"/>
        <w:gridCol w:w="5245"/>
        <w:gridCol w:w="2410"/>
        <w:gridCol w:w="1417"/>
        <w:gridCol w:w="1418"/>
        <w:gridCol w:w="1418"/>
        <w:gridCol w:w="1418"/>
      </w:tblGrid>
      <w:tr w:rsidR="00201641" w:rsidRPr="00FE0E48" w:rsidTr="00257F01">
        <w:tc>
          <w:tcPr>
            <w:tcW w:w="1242" w:type="dxa"/>
            <w:vMerge w:val="restart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5245" w:type="dxa"/>
            <w:vMerge w:val="restart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2410" w:type="dxa"/>
            <w:vMerge w:val="restart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5671" w:type="dxa"/>
            <w:gridSpan w:val="4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 том числе</w:t>
            </w:r>
          </w:p>
        </w:tc>
      </w:tr>
      <w:tr w:rsidR="00201641" w:rsidRPr="00FE0E48" w:rsidTr="00257F01">
        <w:tc>
          <w:tcPr>
            <w:tcW w:w="1242" w:type="dxa"/>
            <w:vMerge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245" w:type="dxa"/>
            <w:vMerge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10" w:type="dxa"/>
            <w:vMerge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есты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/</w:t>
            </w:r>
            <w:proofErr w:type="gramStart"/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Делимость чисел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16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Сложение и вычитание дробей </w:t>
            </w: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 </w:t>
            </w: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разными знаменателями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4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Умножение и деление обыкновенных дробей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3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Отношения и пропорции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9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Положительные и отрицательные числа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3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245" w:type="dxa"/>
          </w:tcPr>
          <w:p w:rsidR="00C20D0E" w:rsidRPr="00FE0E48" w:rsidRDefault="00201641" w:rsidP="00C20D0E">
            <w:pPr>
              <w:shd w:val="clear" w:color="auto" w:fill="FFFFFF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Сложение </w:t>
            </w:r>
            <w:r w:rsidRPr="00FE0E48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и </w:t>
            </w:r>
            <w:r w:rsidRPr="00FE0E48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вычитание положительных </w:t>
            </w:r>
            <w:r w:rsidRPr="00FE0E48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и </w:t>
            </w:r>
            <w:r w:rsidRPr="00FE0E48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отрицательных </w:t>
            </w: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чисел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12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Умножение и деление положительных и отрицательных чисел 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10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Решение уравнений 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8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pacing w:val="-1"/>
                <w:sz w:val="24"/>
                <w:szCs w:val="24"/>
              </w:rPr>
              <w:t xml:space="preserve">Координаты на плоскости 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pacing w:val="-1"/>
                <w:sz w:val="24"/>
                <w:szCs w:val="24"/>
              </w:rPr>
              <w:t xml:space="preserve">13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245" w:type="dxa"/>
          </w:tcPr>
          <w:p w:rsidR="00201641" w:rsidRPr="00FE0E48" w:rsidRDefault="00201641" w:rsidP="00201641">
            <w:pPr>
              <w:shd w:val="clear" w:color="auto" w:fill="FFFFFF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Итоговое повторение </w:t>
            </w:r>
          </w:p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245" w:type="dxa"/>
          </w:tcPr>
          <w:p w:rsidR="00201641" w:rsidRPr="00FE0E48" w:rsidRDefault="00201641" w:rsidP="00257F01">
            <w:pPr>
              <w:shd w:val="clear" w:color="auto" w:fill="FFFFFF"/>
              <w:ind w:firstLine="720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Итого: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70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8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5</w:t>
            </w:r>
          </w:p>
        </w:tc>
      </w:tr>
    </w:tbl>
    <w:p w:rsidR="00257F01" w:rsidRDefault="00257F01" w:rsidP="00C37FD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20D0E" w:rsidRDefault="00C20D0E" w:rsidP="00C37FD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37FD3" w:rsidRDefault="00C37FD3" w:rsidP="00C37FD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рограмму внесены следующие изменения:</w:t>
      </w:r>
    </w:p>
    <w:p w:rsidR="00C37FD3" w:rsidRPr="00434A4B" w:rsidRDefault="00C37FD3" w:rsidP="00C37FD3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24"/>
        </w:rPr>
      </w:pPr>
    </w:p>
    <w:tbl>
      <w:tblPr>
        <w:tblStyle w:val="a6"/>
        <w:tblW w:w="15027" w:type="dxa"/>
        <w:tblInd w:w="-318" w:type="dxa"/>
        <w:tblLook w:val="04A0" w:firstRow="1" w:lastRow="0" w:firstColumn="1" w:lastColumn="0" w:noHBand="0" w:noVBand="1"/>
      </w:tblPr>
      <w:tblGrid>
        <w:gridCol w:w="568"/>
        <w:gridCol w:w="3686"/>
        <w:gridCol w:w="1701"/>
        <w:gridCol w:w="2126"/>
        <w:gridCol w:w="6946"/>
      </w:tblGrid>
      <w:tr w:rsidR="00C37FD3" w:rsidTr="00257F01">
        <w:tc>
          <w:tcPr>
            <w:tcW w:w="568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3686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звание раздела</w:t>
            </w:r>
          </w:p>
        </w:tc>
        <w:tc>
          <w:tcPr>
            <w:tcW w:w="1701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 по программе</w:t>
            </w:r>
          </w:p>
        </w:tc>
        <w:tc>
          <w:tcPr>
            <w:tcW w:w="2126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 по рабочей программе</w:t>
            </w:r>
          </w:p>
        </w:tc>
        <w:tc>
          <w:tcPr>
            <w:tcW w:w="6946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ричины изменения</w:t>
            </w:r>
          </w:p>
        </w:tc>
      </w:tr>
      <w:tr w:rsidR="00C37FD3" w:rsidTr="00257F01">
        <w:tc>
          <w:tcPr>
            <w:tcW w:w="568" w:type="dxa"/>
          </w:tcPr>
          <w:p w:rsidR="00C37FD3" w:rsidRPr="00FB11DB" w:rsidRDefault="00C37FD3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C37FD3" w:rsidRPr="00EF6AF4" w:rsidRDefault="00C37FD3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Делимость чисел</w:t>
            </w:r>
          </w:p>
        </w:tc>
        <w:tc>
          <w:tcPr>
            <w:tcW w:w="1701" w:type="dxa"/>
          </w:tcPr>
          <w:p w:rsidR="00C37FD3" w:rsidRPr="00FB11DB" w:rsidRDefault="002F50DE" w:rsidP="002F50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126" w:type="dxa"/>
          </w:tcPr>
          <w:p w:rsidR="00C37FD3" w:rsidRPr="00FB11DB" w:rsidRDefault="002F50DE" w:rsidP="00C37FD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946" w:type="dxa"/>
          </w:tcPr>
          <w:p w:rsidR="002F50DE" w:rsidRDefault="00C37FD3" w:rsidP="00C37FD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В связи с тем, что 2 часа переведены на изучение темы: «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ложение и вычитание </w:t>
            </w: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дробей </w:t>
            </w:r>
            <w:r w:rsidRPr="00EF6AF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 </w:t>
            </w: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разными знаменателями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» </w:t>
            </w:r>
          </w:p>
          <w:p w:rsidR="00C37FD3" w:rsidRPr="00186352" w:rsidRDefault="00C37FD3" w:rsidP="00C37F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ча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на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торение курса </w:t>
            </w:r>
            <w:r w:rsidR="00C20D0E">
              <w:rPr>
                <w:rFonts w:ascii="Times New Roman" w:eastAsia="Times New Roman" w:hAnsi="Times New Roman" w:cs="Times New Roman"/>
                <w:sz w:val="24"/>
                <w:szCs w:val="24"/>
              </w:rPr>
              <w:t>Математика 5.</w:t>
            </w:r>
          </w:p>
        </w:tc>
      </w:tr>
      <w:tr w:rsidR="00C37FD3" w:rsidTr="00257F01">
        <w:tc>
          <w:tcPr>
            <w:tcW w:w="568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686" w:type="dxa"/>
          </w:tcPr>
          <w:p w:rsidR="00C37FD3" w:rsidRPr="00EF6AF4" w:rsidRDefault="00C37FD3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Сложение и вычитание дробей </w:t>
            </w:r>
            <w:r w:rsidRPr="00EF6AF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 </w:t>
            </w: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разными знаменателями </w:t>
            </w:r>
          </w:p>
        </w:tc>
        <w:tc>
          <w:tcPr>
            <w:tcW w:w="1701" w:type="dxa"/>
          </w:tcPr>
          <w:p w:rsidR="00C37FD3" w:rsidRPr="00FB11DB" w:rsidRDefault="00C20D0E" w:rsidP="00C20D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2126" w:type="dxa"/>
          </w:tcPr>
          <w:p w:rsidR="00C37FD3" w:rsidRPr="00FB11DB" w:rsidRDefault="00C20D0E" w:rsidP="00C37FD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6946" w:type="dxa"/>
          </w:tcPr>
          <w:p w:rsidR="002F50DE" w:rsidRDefault="00C37FD3" w:rsidP="00257F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 xml:space="preserve">В связи с тем, что добавлены 2 часа за счет темы: </w:t>
            </w:r>
          </w:p>
          <w:p w:rsidR="00C37FD3" w:rsidRPr="00186352" w:rsidRDefault="00C37FD3" w:rsidP="00257F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="00C20D0E"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Делимость чисел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37FD3" w:rsidTr="00257F01">
        <w:tc>
          <w:tcPr>
            <w:tcW w:w="568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686" w:type="dxa"/>
          </w:tcPr>
          <w:p w:rsidR="00C37FD3" w:rsidRPr="00EF6AF4" w:rsidRDefault="00C37FD3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Умножение и деление обыкновенных дробей </w:t>
            </w:r>
          </w:p>
        </w:tc>
        <w:tc>
          <w:tcPr>
            <w:tcW w:w="1701" w:type="dxa"/>
          </w:tcPr>
          <w:p w:rsidR="00C37FD3" w:rsidRDefault="002F50DE" w:rsidP="002F50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2126" w:type="dxa"/>
          </w:tcPr>
          <w:p w:rsidR="00C37FD3" w:rsidRDefault="002F50D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6946" w:type="dxa"/>
          </w:tcPr>
          <w:p w:rsidR="00C37FD3" w:rsidRPr="00186352" w:rsidRDefault="00C20D0E" w:rsidP="00C20D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В связи с резервом учебного времени для повторительно-обобщающих уроков, контрольных работ.</w:t>
            </w:r>
          </w:p>
        </w:tc>
      </w:tr>
      <w:tr w:rsidR="00C20D0E" w:rsidTr="00257F01">
        <w:tc>
          <w:tcPr>
            <w:tcW w:w="568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686" w:type="dxa"/>
          </w:tcPr>
          <w:p w:rsidR="002F50DE" w:rsidRPr="00EF6AF4" w:rsidRDefault="00C20D0E" w:rsidP="002F50DE">
            <w:pPr>
              <w:shd w:val="clear" w:color="auto" w:fill="FFFFFF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Сложение </w:t>
            </w:r>
            <w:r w:rsidRPr="00EF6AF4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и </w:t>
            </w:r>
            <w:r w:rsidRPr="00EF6AF4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вычитание положительных </w:t>
            </w:r>
            <w:r w:rsidRPr="00EF6AF4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и </w:t>
            </w:r>
            <w:r w:rsidRPr="00EF6AF4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отрицательных </w:t>
            </w: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чисел </w:t>
            </w:r>
          </w:p>
        </w:tc>
        <w:tc>
          <w:tcPr>
            <w:tcW w:w="1701" w:type="dxa"/>
          </w:tcPr>
          <w:p w:rsidR="00C20D0E" w:rsidRDefault="00C20D0E" w:rsidP="00C20D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126" w:type="dxa"/>
          </w:tcPr>
          <w:p w:rsidR="00C20D0E" w:rsidRDefault="002F50DE" w:rsidP="00C20D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946" w:type="dxa"/>
          </w:tcPr>
          <w:p w:rsidR="00C20D0E" w:rsidRPr="00186352" w:rsidRDefault="00C20D0E" w:rsidP="002F50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В связи с тем, что</w:t>
            </w:r>
            <w:r w:rsidR="002F50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 xml:space="preserve"> час переведен </w:t>
            </w:r>
            <w:r w:rsidR="002F50DE">
              <w:rPr>
                <w:rFonts w:ascii="Times New Roman" w:hAnsi="Times New Roman" w:cs="Times New Roman"/>
                <w:sz w:val="24"/>
                <w:szCs w:val="24"/>
              </w:rPr>
              <w:t xml:space="preserve">за счет </w:t>
            </w: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темы: «</w:t>
            </w: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Умножение и деление положительных и отрицательных чисел 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» </w:t>
            </w:r>
          </w:p>
        </w:tc>
      </w:tr>
      <w:tr w:rsidR="00C20D0E" w:rsidTr="00257F01">
        <w:tc>
          <w:tcPr>
            <w:tcW w:w="568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686" w:type="dxa"/>
          </w:tcPr>
          <w:p w:rsidR="00C20D0E" w:rsidRPr="00EF6AF4" w:rsidRDefault="00C20D0E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Умножение и деление положительных и отрицательных чисел  </w:t>
            </w:r>
          </w:p>
        </w:tc>
        <w:tc>
          <w:tcPr>
            <w:tcW w:w="1701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126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946" w:type="dxa"/>
          </w:tcPr>
          <w:p w:rsidR="00C20D0E" w:rsidRPr="00186352" w:rsidRDefault="002F50DE" w:rsidP="00257F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В связи с резервом учебного времени для повторительно-обобщающих уроков, контрольных работ.</w:t>
            </w:r>
          </w:p>
        </w:tc>
      </w:tr>
      <w:tr w:rsidR="00C20D0E" w:rsidTr="00257F01">
        <w:tc>
          <w:tcPr>
            <w:tcW w:w="568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686" w:type="dxa"/>
          </w:tcPr>
          <w:p w:rsidR="00C20D0E" w:rsidRPr="00EF6AF4" w:rsidRDefault="00C20D0E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Решение уравнений  </w:t>
            </w:r>
          </w:p>
        </w:tc>
        <w:tc>
          <w:tcPr>
            <w:tcW w:w="1701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126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946" w:type="dxa"/>
          </w:tcPr>
          <w:p w:rsidR="00C20D0E" w:rsidRPr="00186352" w:rsidRDefault="002F50DE" w:rsidP="00257F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В связи с тем, чт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 часа  переведены за счет повторения.</w:t>
            </w:r>
          </w:p>
        </w:tc>
      </w:tr>
    </w:tbl>
    <w:p w:rsidR="00201641" w:rsidRDefault="00201641" w:rsidP="002F50D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CA11AB" w:rsidRDefault="00CA11AB" w:rsidP="00CA11A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5610B" w:rsidRDefault="0005610B" w:rsidP="00CA11A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5610B" w:rsidRDefault="0005610B" w:rsidP="00CA11A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5610B" w:rsidRDefault="0005610B" w:rsidP="00CA11A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5610B" w:rsidRPr="00CA11AB" w:rsidRDefault="0005610B" w:rsidP="00CA11A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5610B" w:rsidRDefault="0005610B" w:rsidP="0005610B">
      <w:pPr>
        <w:pStyle w:val="a5"/>
        <w:spacing w:after="0"/>
        <w:ind w:right="284"/>
        <w:jc w:val="center"/>
        <w:rPr>
          <w:b/>
          <w:bCs/>
          <w:szCs w:val="28"/>
        </w:rPr>
      </w:pPr>
      <w:r w:rsidRPr="00F96596">
        <w:rPr>
          <w:b/>
          <w:bCs/>
          <w:szCs w:val="28"/>
        </w:rPr>
        <w:t>Учебно-методическое и материально-техническое обеспечение образовательного процесса</w:t>
      </w:r>
    </w:p>
    <w:p w:rsidR="0005610B" w:rsidRDefault="0005610B" w:rsidP="0005610B">
      <w:pPr>
        <w:spacing w:after="75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271FF">
        <w:rPr>
          <w:rFonts w:ascii="Times New Roman" w:eastAsia="Times New Roman" w:hAnsi="Times New Roman" w:cs="Times New Roman"/>
          <w:b/>
          <w:sz w:val="24"/>
          <w:szCs w:val="24"/>
        </w:rPr>
        <w:t>Учебно-методический комплект</w:t>
      </w:r>
    </w:p>
    <w:p w:rsidR="0005610B" w:rsidRPr="00A14B3A" w:rsidRDefault="0005610B" w:rsidP="0005610B">
      <w:pPr>
        <w:spacing w:after="75" w:line="240" w:lineRule="auto"/>
        <w:jc w:val="center"/>
        <w:rPr>
          <w:rFonts w:ascii="Times New Roman" w:eastAsia="Times New Roman" w:hAnsi="Times New Roman" w:cs="Times New Roman"/>
          <w:sz w:val="4"/>
          <w:szCs w:val="24"/>
        </w:rPr>
      </w:pPr>
    </w:p>
    <w:p w:rsidR="0005610B" w:rsidRPr="00BE5436" w:rsidRDefault="0005610B" w:rsidP="0005610B">
      <w:pPr>
        <w:pStyle w:val="a5"/>
        <w:spacing w:before="0" w:beforeAutospacing="0" w:after="0" w:afterAutospacing="0"/>
      </w:pPr>
      <w:r w:rsidRPr="00BE5436">
        <w:t xml:space="preserve">1. </w:t>
      </w:r>
      <w:r>
        <w:t xml:space="preserve"> </w:t>
      </w:r>
      <w:r w:rsidRPr="00BE5436">
        <w:t xml:space="preserve">Н.Я. Виленкин. Программа общеобразовательных учреждений. Математика 5-6 классы. / Н.Я. Виленкин, В.И </w:t>
      </w:r>
      <w:proofErr w:type="gramStart"/>
      <w:r w:rsidRPr="00BE5436">
        <w:t>Жохов</w:t>
      </w:r>
      <w:proofErr w:type="gramEnd"/>
      <w:r w:rsidRPr="00BE5436">
        <w:t>, А.С. Чесноков, С.И. Шварцбурд; составитель Т. А. Бурмистрова М.: Просвещение 2011</w:t>
      </w:r>
    </w:p>
    <w:p w:rsidR="0005610B" w:rsidRPr="00BE5436" w:rsidRDefault="0005610B" w:rsidP="0005610B">
      <w:pPr>
        <w:pStyle w:val="a5"/>
        <w:spacing w:before="0" w:beforeAutospacing="0" w:after="0" w:afterAutospacing="0"/>
      </w:pPr>
      <w:r w:rsidRPr="00BE5436">
        <w:t xml:space="preserve">2. </w:t>
      </w:r>
      <w:r>
        <w:t xml:space="preserve"> </w:t>
      </w:r>
      <w:r w:rsidRPr="00BE5436">
        <w:t xml:space="preserve">Н.Я. Виленкин  Математика: учебник для </w:t>
      </w:r>
      <w:r>
        <w:t>6</w:t>
      </w:r>
      <w:r w:rsidRPr="00BE5436">
        <w:t xml:space="preserve"> класса общеобразовательных учреждений / Н.Я. Виленкин, В.И </w:t>
      </w:r>
      <w:proofErr w:type="gramStart"/>
      <w:r w:rsidRPr="00BE5436">
        <w:t>Жохов</w:t>
      </w:r>
      <w:proofErr w:type="gramEnd"/>
      <w:r w:rsidRPr="00BE5436">
        <w:t>, А.С. Чесноков, С.И. Шварцбурд. – М: Мнемозина, 20</w:t>
      </w:r>
      <w:r>
        <w:t>13</w:t>
      </w:r>
    </w:p>
    <w:p w:rsidR="0005610B" w:rsidRPr="00281589" w:rsidRDefault="0005610B" w:rsidP="0005610B">
      <w:pPr>
        <w:pStyle w:val="a5"/>
        <w:spacing w:before="0" w:beforeAutospacing="0" w:after="0" w:afterAutospacing="0"/>
      </w:pPr>
      <w:r w:rsidRPr="00BE5436">
        <w:t xml:space="preserve">3. </w:t>
      </w:r>
      <w:r>
        <w:t xml:space="preserve"> </w:t>
      </w:r>
      <w:r w:rsidRPr="00BE5436">
        <w:t xml:space="preserve">В.И. </w:t>
      </w:r>
      <w:proofErr w:type="gramStart"/>
      <w:r w:rsidRPr="00BE5436">
        <w:t>Жохов</w:t>
      </w:r>
      <w:proofErr w:type="gramEnd"/>
      <w:r w:rsidRPr="00BE5436">
        <w:t xml:space="preserve">. Преподавание математики в </w:t>
      </w:r>
      <w:r>
        <w:t>6</w:t>
      </w:r>
      <w:r w:rsidRPr="00BE5436">
        <w:t xml:space="preserve"> классе. Методические рекомендации для учителя к учебникам Н.Я. Виле</w:t>
      </w:r>
      <w:r>
        <w:t>нкина и др. М.: Мнемозина, 2010</w:t>
      </w:r>
    </w:p>
    <w:p w:rsidR="00257F01" w:rsidRPr="00CA11AB" w:rsidRDefault="00257F01" w:rsidP="00BA6F27">
      <w:pPr>
        <w:spacing w:after="0" w:line="240" w:lineRule="auto"/>
        <w:rPr>
          <w:rFonts w:ascii="Times New Roman" w:eastAsia="Times New Roman" w:hAnsi="Times New Roman" w:cs="Times New Roman"/>
          <w:sz w:val="24"/>
        </w:rPr>
      </w:pPr>
    </w:p>
    <w:p w:rsidR="002A505E" w:rsidRPr="00C20A6E" w:rsidRDefault="002A505E" w:rsidP="00BA6F27">
      <w:pPr>
        <w:tabs>
          <w:tab w:val="left" w:pos="1440"/>
          <w:tab w:val="left" w:pos="594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20A6E">
        <w:rPr>
          <w:rFonts w:ascii="Times New Roman" w:hAnsi="Times New Roman" w:cs="Times New Roman"/>
          <w:b/>
          <w:sz w:val="24"/>
          <w:szCs w:val="24"/>
        </w:rPr>
        <w:t>Дополнительная  литература</w:t>
      </w:r>
    </w:p>
    <w:p w:rsidR="002A505E" w:rsidRPr="00144A2B" w:rsidRDefault="002A505E" w:rsidP="00FE101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br/>
      </w:r>
      <w:r w:rsidRPr="00144A2B">
        <w:rPr>
          <w:rFonts w:ascii="Times New Roman" w:hAnsi="Times New Roman" w:cs="Times New Roman"/>
          <w:sz w:val="24"/>
          <w:szCs w:val="24"/>
        </w:rPr>
        <w:t xml:space="preserve">1. В.И </w:t>
      </w:r>
      <w:proofErr w:type="gramStart"/>
      <w:r w:rsidRPr="00144A2B">
        <w:rPr>
          <w:rFonts w:ascii="Times New Roman" w:hAnsi="Times New Roman" w:cs="Times New Roman"/>
          <w:sz w:val="24"/>
          <w:szCs w:val="24"/>
        </w:rPr>
        <w:t>Жохов</w:t>
      </w:r>
      <w:proofErr w:type="gramEnd"/>
      <w:r w:rsidRPr="00144A2B">
        <w:rPr>
          <w:rFonts w:ascii="Times New Roman" w:hAnsi="Times New Roman" w:cs="Times New Roman"/>
          <w:sz w:val="24"/>
          <w:szCs w:val="24"/>
        </w:rPr>
        <w:t xml:space="preserve">.  Контрольные работы.  Математика </w:t>
      </w:r>
      <w:r w:rsidR="005D08B8">
        <w:rPr>
          <w:rFonts w:ascii="Times New Roman" w:hAnsi="Times New Roman" w:cs="Times New Roman"/>
          <w:sz w:val="24"/>
          <w:szCs w:val="24"/>
        </w:rPr>
        <w:t>6</w:t>
      </w:r>
      <w:r w:rsidRPr="00144A2B">
        <w:rPr>
          <w:rFonts w:ascii="Times New Roman" w:hAnsi="Times New Roman" w:cs="Times New Roman"/>
          <w:sz w:val="24"/>
          <w:szCs w:val="24"/>
        </w:rPr>
        <w:t xml:space="preserve"> касс/ В.И </w:t>
      </w:r>
      <w:proofErr w:type="gramStart"/>
      <w:r w:rsidRPr="00144A2B">
        <w:rPr>
          <w:rFonts w:ascii="Times New Roman" w:hAnsi="Times New Roman" w:cs="Times New Roman"/>
          <w:sz w:val="24"/>
          <w:szCs w:val="24"/>
        </w:rPr>
        <w:t>Жохов</w:t>
      </w:r>
      <w:proofErr w:type="gramEnd"/>
      <w:r w:rsidRPr="00144A2B">
        <w:rPr>
          <w:rFonts w:ascii="Times New Roman" w:hAnsi="Times New Roman" w:cs="Times New Roman"/>
          <w:sz w:val="24"/>
          <w:szCs w:val="24"/>
        </w:rPr>
        <w:t xml:space="preserve">,  Л.Б. Крайнева.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144A2B">
        <w:rPr>
          <w:rFonts w:ascii="Times New Roman" w:hAnsi="Times New Roman" w:cs="Times New Roman"/>
          <w:sz w:val="24"/>
          <w:szCs w:val="24"/>
        </w:rPr>
        <w:t xml:space="preserve"> М.; Мнемозина, 2009 </w:t>
      </w:r>
      <w:r w:rsidRPr="00144A2B">
        <w:rPr>
          <w:rFonts w:ascii="Times New Roman" w:hAnsi="Times New Roman" w:cs="Times New Roman"/>
          <w:sz w:val="24"/>
          <w:szCs w:val="24"/>
        </w:rPr>
        <w:br/>
        <w:t xml:space="preserve">2. В.И </w:t>
      </w:r>
      <w:proofErr w:type="gramStart"/>
      <w:r w:rsidRPr="00144A2B">
        <w:rPr>
          <w:rFonts w:ascii="Times New Roman" w:hAnsi="Times New Roman" w:cs="Times New Roman"/>
          <w:sz w:val="24"/>
          <w:szCs w:val="24"/>
        </w:rPr>
        <w:t>Жохов</w:t>
      </w:r>
      <w:proofErr w:type="gramEnd"/>
      <w:r w:rsidRPr="00144A2B">
        <w:rPr>
          <w:rFonts w:ascii="Times New Roman" w:hAnsi="Times New Roman" w:cs="Times New Roman"/>
          <w:sz w:val="24"/>
          <w:szCs w:val="24"/>
        </w:rPr>
        <w:t>.  Математические диктанты.</w:t>
      </w:r>
      <w:r w:rsidR="005D08B8">
        <w:rPr>
          <w:rFonts w:ascii="Times New Roman" w:hAnsi="Times New Roman" w:cs="Times New Roman"/>
          <w:sz w:val="24"/>
          <w:szCs w:val="24"/>
        </w:rPr>
        <w:t>6</w:t>
      </w:r>
      <w:r w:rsidRPr="00144A2B">
        <w:rPr>
          <w:rFonts w:ascii="Times New Roman" w:hAnsi="Times New Roman" w:cs="Times New Roman"/>
          <w:sz w:val="24"/>
          <w:szCs w:val="24"/>
        </w:rPr>
        <w:t xml:space="preserve"> класс/ В.И </w:t>
      </w:r>
      <w:proofErr w:type="gramStart"/>
      <w:r w:rsidRPr="00144A2B">
        <w:rPr>
          <w:rFonts w:ascii="Times New Roman" w:hAnsi="Times New Roman" w:cs="Times New Roman"/>
          <w:sz w:val="24"/>
          <w:szCs w:val="24"/>
        </w:rPr>
        <w:t>Жохов</w:t>
      </w:r>
      <w:proofErr w:type="gramEnd"/>
      <w:r w:rsidRPr="00144A2B">
        <w:rPr>
          <w:rFonts w:ascii="Times New Roman" w:hAnsi="Times New Roman" w:cs="Times New Roman"/>
          <w:sz w:val="24"/>
          <w:szCs w:val="24"/>
        </w:rPr>
        <w:t xml:space="preserve">,  И.М.Митяева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144A2B">
        <w:rPr>
          <w:rFonts w:ascii="Times New Roman" w:hAnsi="Times New Roman" w:cs="Times New Roman"/>
          <w:sz w:val="24"/>
          <w:szCs w:val="24"/>
        </w:rPr>
        <w:t xml:space="preserve"> М.; Мнемозина, 2009 </w:t>
      </w:r>
      <w:r w:rsidRPr="00144A2B">
        <w:rPr>
          <w:rFonts w:ascii="Times New Roman" w:hAnsi="Times New Roman" w:cs="Times New Roman"/>
          <w:sz w:val="24"/>
          <w:szCs w:val="24"/>
        </w:rPr>
        <w:br/>
        <w:t xml:space="preserve">3. В.И </w:t>
      </w:r>
      <w:proofErr w:type="gramStart"/>
      <w:r w:rsidRPr="00144A2B">
        <w:rPr>
          <w:rFonts w:ascii="Times New Roman" w:hAnsi="Times New Roman" w:cs="Times New Roman"/>
          <w:sz w:val="24"/>
          <w:szCs w:val="24"/>
        </w:rPr>
        <w:t>Жохов</w:t>
      </w:r>
      <w:proofErr w:type="gramEnd"/>
      <w:r w:rsidRPr="00144A2B">
        <w:rPr>
          <w:rFonts w:ascii="Times New Roman" w:hAnsi="Times New Roman" w:cs="Times New Roman"/>
          <w:sz w:val="24"/>
          <w:szCs w:val="24"/>
        </w:rPr>
        <w:t xml:space="preserve">.  Математический тренажер 5, 6 класс/ В.И </w:t>
      </w:r>
      <w:proofErr w:type="gramStart"/>
      <w:r w:rsidRPr="00144A2B">
        <w:rPr>
          <w:rFonts w:ascii="Times New Roman" w:hAnsi="Times New Roman" w:cs="Times New Roman"/>
          <w:sz w:val="24"/>
          <w:szCs w:val="24"/>
        </w:rPr>
        <w:t>Жохов</w:t>
      </w:r>
      <w:proofErr w:type="gramEnd"/>
      <w:r w:rsidRPr="00144A2B">
        <w:rPr>
          <w:rFonts w:ascii="Times New Roman" w:hAnsi="Times New Roman" w:cs="Times New Roman"/>
          <w:sz w:val="24"/>
          <w:szCs w:val="24"/>
        </w:rPr>
        <w:t xml:space="preserve">, В.Н. Погодин.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144A2B">
        <w:rPr>
          <w:rFonts w:ascii="Times New Roman" w:hAnsi="Times New Roman" w:cs="Times New Roman"/>
          <w:sz w:val="24"/>
          <w:szCs w:val="24"/>
        </w:rPr>
        <w:t xml:space="preserve"> М.; Мнемозина, 2009 </w:t>
      </w:r>
      <w:r w:rsidRPr="00144A2B">
        <w:rPr>
          <w:rFonts w:ascii="Times New Roman" w:hAnsi="Times New Roman" w:cs="Times New Roman"/>
          <w:sz w:val="24"/>
          <w:szCs w:val="24"/>
        </w:rPr>
        <w:br/>
        <w:t xml:space="preserve">4. И.Л.Гусева.  Сборник тестовых заданий для тематического и итогового контроля. Математика </w:t>
      </w:r>
      <w:r w:rsidR="005D08B8">
        <w:rPr>
          <w:rFonts w:ascii="Times New Roman" w:hAnsi="Times New Roman" w:cs="Times New Roman"/>
          <w:sz w:val="24"/>
          <w:szCs w:val="24"/>
        </w:rPr>
        <w:t xml:space="preserve">6 </w:t>
      </w:r>
      <w:r w:rsidRPr="00144A2B">
        <w:rPr>
          <w:rFonts w:ascii="Times New Roman" w:hAnsi="Times New Roman" w:cs="Times New Roman"/>
          <w:sz w:val="24"/>
          <w:szCs w:val="24"/>
        </w:rPr>
        <w:t>класс/ И.Л.Гусева, С.А.Пушкин, Н.В.Рыбакова – М.: «Интеллект-Центр», 2009</w:t>
      </w:r>
    </w:p>
    <w:p w:rsidR="002A505E" w:rsidRPr="00144A2B" w:rsidRDefault="002A505E" w:rsidP="00FE1010">
      <w:pPr>
        <w:pStyle w:val="a7"/>
        <w:spacing w:after="0"/>
        <w:rPr>
          <w:color w:val="000000"/>
        </w:rPr>
      </w:pPr>
      <w:r w:rsidRPr="00144A2B">
        <w:rPr>
          <w:color w:val="000000"/>
        </w:rPr>
        <w:t xml:space="preserve">5. А. С Чесноков. Дидактические материалы по математике для </w:t>
      </w:r>
      <w:r w:rsidR="005D08B8">
        <w:rPr>
          <w:color w:val="000000"/>
        </w:rPr>
        <w:t>6</w:t>
      </w:r>
      <w:r w:rsidRPr="00144A2B">
        <w:rPr>
          <w:color w:val="000000"/>
        </w:rPr>
        <w:t xml:space="preserve"> класса/ </w:t>
      </w:r>
      <w:r>
        <w:rPr>
          <w:color w:val="000000"/>
        </w:rPr>
        <w:t>А.</w:t>
      </w:r>
      <w:r w:rsidRPr="00144A2B">
        <w:rPr>
          <w:color w:val="000000"/>
        </w:rPr>
        <w:t>С</w:t>
      </w:r>
      <w:r>
        <w:rPr>
          <w:color w:val="000000"/>
        </w:rPr>
        <w:t xml:space="preserve"> Чесноков</w:t>
      </w:r>
      <w:r w:rsidRPr="00144A2B">
        <w:rPr>
          <w:color w:val="000000"/>
        </w:rPr>
        <w:t>,</w:t>
      </w:r>
      <w:r>
        <w:rPr>
          <w:color w:val="000000"/>
        </w:rPr>
        <w:t xml:space="preserve"> </w:t>
      </w:r>
      <w:r w:rsidRPr="00144A2B">
        <w:rPr>
          <w:color w:val="000000"/>
        </w:rPr>
        <w:t>К.И. Нешко</w:t>
      </w:r>
      <w:proofErr w:type="gramStart"/>
      <w:r w:rsidRPr="00144A2B">
        <w:rPr>
          <w:color w:val="000000"/>
        </w:rPr>
        <w:t>в</w:t>
      </w:r>
      <w:r>
        <w:rPr>
          <w:color w:val="000000"/>
        </w:rPr>
        <w:t>–</w:t>
      </w:r>
      <w:proofErr w:type="gramEnd"/>
      <w:r>
        <w:rPr>
          <w:color w:val="000000"/>
        </w:rPr>
        <w:t xml:space="preserve"> </w:t>
      </w:r>
      <w:r w:rsidRPr="00144A2B">
        <w:rPr>
          <w:color w:val="000000"/>
        </w:rPr>
        <w:t>М.:</w:t>
      </w:r>
      <w:r>
        <w:rPr>
          <w:color w:val="000000"/>
        </w:rPr>
        <w:t xml:space="preserve"> </w:t>
      </w:r>
      <w:r w:rsidRPr="00144A2B">
        <w:rPr>
          <w:color w:val="000000"/>
        </w:rPr>
        <w:t>Просвещение, 2007.</w:t>
      </w:r>
    </w:p>
    <w:p w:rsidR="002A505E" w:rsidRPr="00C20A6E" w:rsidRDefault="002A505E" w:rsidP="00FE1010">
      <w:pPr>
        <w:pStyle w:val="a5"/>
        <w:spacing w:before="0" w:beforeAutospacing="0" w:after="0" w:afterAutospacing="0"/>
      </w:pPr>
      <w:r>
        <w:rPr>
          <w:color w:val="000000"/>
        </w:rPr>
        <w:t xml:space="preserve">6. </w:t>
      </w:r>
      <w:r>
        <w:t>А.В.</w:t>
      </w:r>
      <w:r w:rsidRPr="00C20A6E">
        <w:t>Фарков.</w:t>
      </w:r>
      <w:r>
        <w:t xml:space="preserve"> </w:t>
      </w:r>
      <w:r w:rsidRPr="00C20A6E">
        <w:t>Математические олимпиады: методика подготовки./А.В.Фарков.-М.:Вако,2012.</w:t>
      </w:r>
    </w:p>
    <w:p w:rsidR="002A505E" w:rsidRDefault="002A505E" w:rsidP="00FE1010">
      <w:pPr>
        <w:pStyle w:val="a7"/>
        <w:spacing w:after="0"/>
        <w:rPr>
          <w:color w:val="000000"/>
        </w:rPr>
      </w:pPr>
      <w:r>
        <w:rPr>
          <w:color w:val="000000"/>
        </w:rPr>
        <w:t xml:space="preserve">7. </w:t>
      </w:r>
      <w:r w:rsidRPr="00C20A6E">
        <w:t>Г.И.Глейзер</w:t>
      </w:r>
      <w:r>
        <w:t>.</w:t>
      </w:r>
      <w:r w:rsidRPr="00C20A6E">
        <w:t xml:space="preserve"> История математики в школе. Пособие для учителей./</w:t>
      </w:r>
      <w:r w:rsidRPr="00C55C06">
        <w:t xml:space="preserve"> </w:t>
      </w:r>
      <w:r w:rsidRPr="00C20A6E">
        <w:t xml:space="preserve">Г.И.Глейзер </w:t>
      </w:r>
      <w:proofErr w:type="gramStart"/>
      <w:r w:rsidRPr="00C20A6E">
        <w:t>-М</w:t>
      </w:r>
      <w:proofErr w:type="gramEnd"/>
      <w:r w:rsidRPr="00C20A6E">
        <w:t>.:Просвещение,1982</w:t>
      </w:r>
    </w:p>
    <w:p w:rsidR="002A505E" w:rsidRPr="00C55C06" w:rsidRDefault="002A505E" w:rsidP="00FE1010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C55C06">
        <w:rPr>
          <w:rFonts w:ascii="Times New Roman" w:hAnsi="Times New Roman" w:cs="Times New Roman"/>
          <w:sz w:val="24"/>
          <w:szCs w:val="24"/>
        </w:rPr>
        <w:t>8. Математика. Тесты для промежуточной аттестации учащихся 5-6 классов/ Лысенко Ф. Ф. – Ростов-на-дону: Легион, 2008</w:t>
      </w:r>
    </w:p>
    <w:p w:rsidR="002A505E" w:rsidRPr="00C55C06" w:rsidRDefault="002A505E" w:rsidP="00FE101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55C06">
        <w:rPr>
          <w:rFonts w:ascii="Times New Roman" w:hAnsi="Times New Roman" w:cs="Times New Roman"/>
          <w:sz w:val="24"/>
          <w:szCs w:val="24"/>
        </w:rPr>
        <w:t>9. Формирование вычислительных навыков на уроках математики. 5-9 классы/Хлевнюк Н. Н., Иванова М. В. – М.: Илекса, 2010</w:t>
      </w:r>
    </w:p>
    <w:p w:rsidR="002A505E" w:rsidRDefault="002A505E" w:rsidP="00FE1010">
      <w:pPr>
        <w:spacing w:after="0" w:line="240" w:lineRule="auto"/>
      </w:pPr>
    </w:p>
    <w:p w:rsidR="002A505E" w:rsidRDefault="002A505E" w:rsidP="00FE1010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tab/>
      </w:r>
      <w:r w:rsidRPr="00C55C06">
        <w:rPr>
          <w:rFonts w:ascii="Times New Roman" w:hAnsi="Times New Roman" w:cs="Times New Roman"/>
          <w:b/>
          <w:sz w:val="24"/>
          <w:szCs w:val="24"/>
        </w:rPr>
        <w:t>Интернет-ресурсы</w:t>
      </w:r>
    </w:p>
    <w:p w:rsidR="002A505E" w:rsidRPr="00FE1010" w:rsidRDefault="002A505E" w:rsidP="00BA6F27">
      <w:pPr>
        <w:spacing w:after="0" w:line="240" w:lineRule="auto"/>
        <w:ind w:firstLine="426"/>
        <w:jc w:val="center"/>
        <w:rPr>
          <w:rFonts w:ascii="Times New Roman" w:hAnsi="Times New Roman" w:cs="Times New Roman"/>
          <w:sz w:val="24"/>
          <w:szCs w:val="24"/>
        </w:rPr>
      </w:pPr>
    </w:p>
    <w:p w:rsidR="002A505E" w:rsidRPr="00FE1010" w:rsidRDefault="002A505E" w:rsidP="00BA6F27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FE1010">
        <w:rPr>
          <w:rFonts w:ascii="Times New Roman" w:hAnsi="Times New Roman" w:cs="Times New Roman"/>
          <w:sz w:val="24"/>
          <w:szCs w:val="24"/>
        </w:rPr>
        <w:t xml:space="preserve">1. </w:t>
      </w:r>
      <w:r w:rsidRPr="00FE1010">
        <w:rPr>
          <w:rStyle w:val="t7"/>
          <w:rFonts w:ascii="Times New Roman" w:hAnsi="Times New Roman" w:cs="Times New Roman"/>
          <w:sz w:val="24"/>
          <w:szCs w:val="24"/>
        </w:rPr>
        <w:t>www.</w:t>
      </w:r>
      <w:r w:rsidRPr="00FE1010">
        <w:rPr>
          <w:rFonts w:ascii="Times New Roman" w:hAnsi="Times New Roman" w:cs="Times New Roman"/>
          <w:sz w:val="24"/>
          <w:szCs w:val="24"/>
        </w:rPr>
        <w:t xml:space="preserve"> </w:t>
      </w:r>
      <w:hyperlink r:id="rId10" w:tgtFrame="_blank" w:history="1">
        <w:r w:rsidRPr="00FE1010">
          <w:rPr>
            <w:rStyle w:val="aa"/>
            <w:rFonts w:ascii="Times New Roman" w:hAnsi="Times New Roman" w:cs="Times New Roman"/>
            <w:b w:val="0"/>
            <w:bCs w:val="0"/>
            <w:sz w:val="24"/>
            <w:szCs w:val="24"/>
          </w:rPr>
          <w:t>edu</w:t>
        </w:r>
      </w:hyperlink>
      <w:r w:rsidRPr="00FE1010">
        <w:rPr>
          <w:rFonts w:ascii="Times New Roman" w:hAnsi="Times New Roman" w:cs="Times New Roman"/>
          <w:sz w:val="24"/>
          <w:szCs w:val="24"/>
        </w:rPr>
        <w:t xml:space="preserve"> - "Российское образование" Федеральный портал. </w:t>
      </w:r>
      <w:hyperlink r:id="rId11" w:tgtFrame="_blank" w:history="1"/>
    </w:p>
    <w:p w:rsidR="002A505E" w:rsidRPr="00FE1010" w:rsidRDefault="002A505E" w:rsidP="00BA6F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1010">
        <w:rPr>
          <w:rFonts w:ascii="Times New Roman" w:hAnsi="Times New Roman" w:cs="Times New Roman"/>
          <w:sz w:val="24"/>
          <w:szCs w:val="24"/>
        </w:rPr>
        <w:t xml:space="preserve">2. </w:t>
      </w:r>
      <w:r w:rsidRPr="00FE1010">
        <w:rPr>
          <w:rStyle w:val="t7"/>
          <w:rFonts w:ascii="Times New Roman" w:hAnsi="Times New Roman" w:cs="Times New Roman"/>
          <w:sz w:val="24"/>
          <w:szCs w:val="24"/>
        </w:rPr>
        <w:t>www.</w:t>
      </w:r>
      <w:hyperlink r:id="rId12" w:tgtFrame="_blank" w:history="1">
        <w:r w:rsidRPr="00FE1010">
          <w:rPr>
            <w:rStyle w:val="aa"/>
            <w:rFonts w:ascii="Times New Roman" w:hAnsi="Times New Roman" w:cs="Times New Roman"/>
            <w:b w:val="0"/>
            <w:bCs w:val="0"/>
            <w:sz w:val="24"/>
            <w:szCs w:val="24"/>
            <w:lang w:val="en-US"/>
          </w:rPr>
          <w:t>school</w:t>
        </w:r>
        <w:r w:rsidRPr="00FE1010">
          <w:rPr>
            <w:rStyle w:val="aa"/>
            <w:rFonts w:ascii="Times New Roman" w:hAnsi="Times New Roman" w:cs="Times New Roman"/>
            <w:b w:val="0"/>
            <w:bCs w:val="0"/>
            <w:sz w:val="24"/>
            <w:szCs w:val="24"/>
          </w:rPr>
          <w:t>.</w:t>
        </w:r>
        <w:r w:rsidRPr="00FE1010">
          <w:rPr>
            <w:rStyle w:val="aa"/>
            <w:rFonts w:ascii="Times New Roman" w:hAnsi="Times New Roman" w:cs="Times New Roman"/>
            <w:b w:val="0"/>
            <w:bCs w:val="0"/>
            <w:sz w:val="24"/>
            <w:szCs w:val="24"/>
            <w:lang w:val="en-US"/>
          </w:rPr>
          <w:t>edu</w:t>
        </w:r>
      </w:hyperlink>
      <w:r w:rsidRPr="00FE1010">
        <w:rPr>
          <w:rFonts w:ascii="Times New Roman" w:hAnsi="Times New Roman" w:cs="Times New Roman"/>
          <w:sz w:val="24"/>
          <w:szCs w:val="24"/>
        </w:rPr>
        <w:t xml:space="preserve"> - </w:t>
      </w:r>
      <w:r w:rsidRPr="00FE1010">
        <w:rPr>
          <w:rFonts w:ascii="Times New Roman" w:hAnsi="Times New Roman" w:cs="Times New Roman"/>
          <w:bCs/>
          <w:sz w:val="24"/>
          <w:szCs w:val="24"/>
        </w:rPr>
        <w:t>"Российский общеобразовательный портал"</w:t>
      </w:r>
      <w:r w:rsidRPr="00FE1010">
        <w:rPr>
          <w:rFonts w:ascii="Times New Roman" w:hAnsi="Times New Roman" w:cs="Times New Roman"/>
          <w:sz w:val="24"/>
          <w:szCs w:val="24"/>
        </w:rPr>
        <w:t>.</w:t>
      </w:r>
    </w:p>
    <w:p w:rsidR="002A505E" w:rsidRPr="00FE1010" w:rsidRDefault="002A505E" w:rsidP="00BA6F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1010">
        <w:rPr>
          <w:rFonts w:ascii="Times New Roman" w:hAnsi="Times New Roman" w:cs="Times New Roman"/>
          <w:sz w:val="24"/>
          <w:szCs w:val="24"/>
        </w:rPr>
        <w:t xml:space="preserve">3. </w:t>
      </w:r>
      <w:r w:rsidRPr="00FE1010">
        <w:rPr>
          <w:rStyle w:val="t7"/>
          <w:rFonts w:ascii="Times New Roman" w:hAnsi="Times New Roman" w:cs="Times New Roman"/>
          <w:sz w:val="24"/>
          <w:szCs w:val="24"/>
        </w:rPr>
        <w:t>www.</w:t>
      </w:r>
      <w:r w:rsidRPr="00FE1010">
        <w:rPr>
          <w:rFonts w:ascii="Times New Roman" w:hAnsi="Times New Roman" w:cs="Times New Roman"/>
          <w:sz w:val="24"/>
          <w:szCs w:val="24"/>
          <w:lang w:val="en-US"/>
        </w:rPr>
        <w:t>school</w:t>
      </w:r>
      <w:r w:rsidRPr="00FE1010">
        <w:rPr>
          <w:rFonts w:ascii="Times New Roman" w:hAnsi="Times New Roman" w:cs="Times New Roman"/>
          <w:sz w:val="24"/>
          <w:szCs w:val="24"/>
        </w:rPr>
        <w:t>-</w:t>
      </w:r>
      <w:r w:rsidRPr="00FE1010">
        <w:rPr>
          <w:rFonts w:ascii="Times New Roman" w:hAnsi="Times New Roman" w:cs="Times New Roman"/>
          <w:sz w:val="24"/>
          <w:szCs w:val="24"/>
          <w:lang w:val="en-US"/>
        </w:rPr>
        <w:t>collection</w:t>
      </w:r>
      <w:r w:rsidRPr="00FE1010">
        <w:rPr>
          <w:rFonts w:ascii="Times New Roman" w:hAnsi="Times New Roman" w:cs="Times New Roman"/>
          <w:sz w:val="24"/>
          <w:szCs w:val="24"/>
        </w:rPr>
        <w:t>.</w:t>
      </w:r>
      <w:r w:rsidRPr="00FE1010">
        <w:rPr>
          <w:rFonts w:ascii="Times New Roman" w:hAnsi="Times New Roman" w:cs="Times New Roman"/>
          <w:sz w:val="24"/>
          <w:szCs w:val="24"/>
          <w:lang w:val="en-US"/>
        </w:rPr>
        <w:t>edu</w:t>
      </w:r>
      <w:r w:rsidRPr="00FE1010">
        <w:rPr>
          <w:rFonts w:ascii="Times New Roman" w:hAnsi="Times New Roman" w:cs="Times New Roman"/>
          <w:sz w:val="24"/>
          <w:szCs w:val="24"/>
        </w:rPr>
        <w:t>.</w:t>
      </w:r>
      <w:r w:rsidRPr="00FE1010">
        <w:rPr>
          <w:rFonts w:ascii="Times New Roman" w:hAnsi="Times New Roman" w:cs="Times New Roman"/>
          <w:sz w:val="24"/>
          <w:szCs w:val="24"/>
          <w:lang w:val="en-US"/>
        </w:rPr>
        <w:t>ru</w:t>
      </w:r>
      <w:r w:rsidRPr="00FE1010">
        <w:rPr>
          <w:rFonts w:ascii="Times New Roman" w:hAnsi="Times New Roman" w:cs="Times New Roman"/>
          <w:sz w:val="24"/>
          <w:szCs w:val="24"/>
        </w:rPr>
        <w:t>/ Единая коллекция цифровых образовательных ресурсов</w:t>
      </w:r>
    </w:p>
    <w:p w:rsidR="002A505E" w:rsidRPr="00FE1010" w:rsidRDefault="002A505E" w:rsidP="00BA6F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E1010">
        <w:rPr>
          <w:rFonts w:ascii="Times New Roman" w:hAnsi="Times New Roman" w:cs="Times New Roman"/>
          <w:sz w:val="24"/>
          <w:szCs w:val="24"/>
        </w:rPr>
        <w:lastRenderedPageBreak/>
        <w:t xml:space="preserve">4. </w:t>
      </w:r>
      <w:hyperlink r:id="rId13" w:tgtFrame="_blank" w:history="1"/>
      <w:r w:rsidRPr="00FE1010">
        <w:rPr>
          <w:rStyle w:val="t7"/>
          <w:rFonts w:ascii="Times New Roman" w:hAnsi="Times New Roman" w:cs="Times New Roman"/>
          <w:sz w:val="24"/>
          <w:szCs w:val="24"/>
        </w:rPr>
        <w:t xml:space="preserve">www.mathvaz.ru - </w:t>
      </w:r>
      <w:hyperlink r:id="rId14" w:tgtFrame="_blank" w:history="1">
        <w:r w:rsidRPr="00FE1010">
          <w:rPr>
            <w:rStyle w:val="aa"/>
            <w:rFonts w:ascii="Times New Roman" w:hAnsi="Times New Roman" w:cs="Times New Roman"/>
            <w:b w:val="0"/>
            <w:sz w:val="24"/>
            <w:szCs w:val="24"/>
          </w:rPr>
          <w:t>doc</w:t>
        </w:r>
        <w:proofErr w:type="gramStart"/>
        <w:r w:rsidRPr="00FE1010">
          <w:rPr>
            <w:rStyle w:val="aa"/>
            <w:rFonts w:ascii="Times New Roman" w:hAnsi="Times New Roman" w:cs="Times New Roman"/>
            <w:b w:val="0"/>
            <w:sz w:val="24"/>
            <w:szCs w:val="24"/>
          </w:rPr>
          <w:t>ье</w:t>
        </w:r>
        <w:proofErr w:type="gramEnd"/>
        <w:r w:rsidRPr="00FE1010">
          <w:rPr>
            <w:rStyle w:val="aa"/>
            <w:rFonts w:ascii="Times New Roman" w:hAnsi="Times New Roman" w:cs="Times New Roman"/>
            <w:b w:val="0"/>
            <w:sz w:val="24"/>
            <w:szCs w:val="24"/>
          </w:rPr>
          <w:t xml:space="preserve"> школьного учителя математики </w:t>
        </w:r>
      </w:hyperlink>
    </w:p>
    <w:p w:rsidR="002A505E" w:rsidRPr="00FE1010" w:rsidRDefault="002A505E" w:rsidP="00BA6F27">
      <w:pPr>
        <w:spacing w:after="0" w:line="240" w:lineRule="auto"/>
        <w:rPr>
          <w:rStyle w:val="ab"/>
          <w:rFonts w:ascii="Times New Roman" w:hAnsi="Times New Roman" w:cs="Times New Roman"/>
          <w:sz w:val="24"/>
          <w:szCs w:val="24"/>
        </w:rPr>
      </w:pPr>
      <w:r w:rsidRPr="00FE1010">
        <w:rPr>
          <w:rFonts w:ascii="Times New Roman" w:hAnsi="Times New Roman" w:cs="Times New Roman"/>
          <w:sz w:val="24"/>
          <w:szCs w:val="24"/>
        </w:rPr>
        <w:t xml:space="preserve">Документация, рабочие материалы для </w:t>
      </w:r>
      <w:r w:rsidRPr="00FE1010">
        <w:rPr>
          <w:rFonts w:ascii="Times New Roman" w:hAnsi="Times New Roman" w:cs="Times New Roman"/>
          <w:bCs/>
          <w:sz w:val="24"/>
          <w:szCs w:val="24"/>
        </w:rPr>
        <w:t>учителя</w:t>
      </w:r>
      <w:r w:rsidRPr="00FE1010">
        <w:rPr>
          <w:rFonts w:ascii="Times New Roman" w:hAnsi="Times New Roman" w:cs="Times New Roman"/>
          <w:sz w:val="24"/>
          <w:szCs w:val="24"/>
        </w:rPr>
        <w:t xml:space="preserve"> математики</w:t>
      </w:r>
      <w:r w:rsidRPr="00FE1010">
        <w:rPr>
          <w:rFonts w:ascii="Times New Roman" w:hAnsi="Times New Roman" w:cs="Times New Roman"/>
          <w:sz w:val="24"/>
          <w:szCs w:val="24"/>
        </w:rPr>
        <w:br/>
        <w:t xml:space="preserve">5. </w:t>
      </w:r>
      <w:r w:rsidRPr="00FE1010">
        <w:rPr>
          <w:rStyle w:val="ab"/>
          <w:rFonts w:ascii="Times New Roman" w:hAnsi="Times New Roman" w:cs="Times New Roman"/>
          <w:sz w:val="24"/>
          <w:szCs w:val="24"/>
          <w:u w:val="single"/>
        </w:rPr>
        <w:t>www.it-n.ru</w:t>
      </w:r>
      <w:hyperlink r:id="rId15" w:history="1">
        <w:r w:rsidRPr="00FE1010">
          <w:rPr>
            <w:rFonts w:ascii="Times New Roman" w:eastAsiaTheme="majorEastAsia" w:hAnsi="Times New Roman" w:cs="Times New Roman"/>
            <w:sz w:val="24"/>
            <w:szCs w:val="24"/>
          </w:rPr>
          <w:t>"Сеть творческих учителей"</w:t>
        </w:r>
      </w:hyperlink>
    </w:p>
    <w:p w:rsidR="002A505E" w:rsidRPr="00FE1010" w:rsidRDefault="002A505E" w:rsidP="00BA6F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1010">
        <w:rPr>
          <w:rStyle w:val="ab"/>
          <w:rFonts w:ascii="Times New Roman" w:hAnsi="Times New Roman" w:cs="Times New Roman"/>
          <w:sz w:val="24"/>
          <w:szCs w:val="24"/>
        </w:rPr>
        <w:t>6. www</w:t>
      </w:r>
      <w:r w:rsidRPr="00FE1010">
        <w:rPr>
          <w:rFonts w:ascii="Times New Roman" w:hAnsi="Times New Roman" w:cs="Times New Roman"/>
          <w:sz w:val="24"/>
          <w:szCs w:val="24"/>
        </w:rPr>
        <w:t xml:space="preserve"> </w:t>
      </w:r>
      <w:r w:rsidRPr="00FE1010">
        <w:rPr>
          <w:rFonts w:ascii="Times New Roman" w:hAnsi="Times New Roman" w:cs="Times New Roman"/>
          <w:b/>
          <w:sz w:val="24"/>
          <w:szCs w:val="24"/>
        </w:rPr>
        <w:t>.</w:t>
      </w:r>
      <w:hyperlink r:id="rId16" w:history="1">
        <w:r w:rsidRPr="00FE1010">
          <w:rPr>
            <w:rStyle w:val="aa"/>
            <w:rFonts w:ascii="Times New Roman" w:hAnsi="Times New Roman" w:cs="Times New Roman"/>
            <w:b w:val="0"/>
            <w:sz w:val="24"/>
            <w:szCs w:val="24"/>
          </w:rPr>
          <w:t>festival.1september.ru</w:t>
        </w:r>
      </w:hyperlink>
      <w:r w:rsidR="005D08B8" w:rsidRPr="00FE1010">
        <w:rPr>
          <w:rFonts w:ascii="Times New Roman" w:hAnsi="Times New Roman" w:cs="Times New Roman"/>
          <w:sz w:val="24"/>
          <w:szCs w:val="24"/>
        </w:rPr>
        <w:t> </w:t>
      </w:r>
      <w:r w:rsidRPr="00FE1010">
        <w:rPr>
          <w:rFonts w:ascii="Times New Roman" w:hAnsi="Times New Roman" w:cs="Times New Roman"/>
          <w:sz w:val="24"/>
          <w:szCs w:val="24"/>
        </w:rPr>
        <w:t xml:space="preserve">Фестиваль педагогических идей "Открытый урок" </w:t>
      </w:r>
    </w:p>
    <w:p w:rsidR="00FE1010" w:rsidRDefault="00AA1A10" w:rsidP="0005610B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FE1010">
        <w:rPr>
          <w:rFonts w:ascii="Times New Roman" w:hAnsi="Times New Roman" w:cs="Times New Roman"/>
          <w:sz w:val="24"/>
          <w:szCs w:val="24"/>
        </w:rPr>
        <w:t xml:space="preserve">                     </w:t>
      </w:r>
    </w:p>
    <w:p w:rsidR="0005610B" w:rsidRDefault="0005610B" w:rsidP="0005610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8"/>
        </w:rPr>
      </w:pPr>
    </w:p>
    <w:p w:rsidR="0005610B" w:rsidRDefault="0005610B" w:rsidP="0005610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8"/>
        </w:rPr>
      </w:pPr>
      <w:r w:rsidRPr="00F96596">
        <w:rPr>
          <w:rFonts w:ascii="Times New Roman" w:eastAsia="Times New Roman" w:hAnsi="Times New Roman" w:cs="Times New Roman"/>
          <w:b/>
          <w:sz w:val="24"/>
          <w:szCs w:val="28"/>
        </w:rPr>
        <w:t>Планируемые результаты изучения учебного предмета</w:t>
      </w:r>
    </w:p>
    <w:p w:rsidR="0005610B" w:rsidRPr="00F96596" w:rsidRDefault="0005610B" w:rsidP="0005610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8"/>
        </w:rPr>
      </w:pPr>
    </w:p>
    <w:p w:rsidR="0005610B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b/>
          <w:sz w:val="24"/>
          <w:szCs w:val="24"/>
        </w:rPr>
        <w:t>Выпускник научится:</w:t>
      </w:r>
    </w:p>
    <w:p w:rsidR="0005610B" w:rsidRPr="00F96596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b/>
          <w:sz w:val="14"/>
          <w:szCs w:val="24"/>
        </w:rPr>
      </w:pPr>
    </w:p>
    <w:p w:rsidR="0005610B" w:rsidRPr="00F96596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b/>
          <w:sz w:val="2"/>
          <w:szCs w:val="24"/>
        </w:rPr>
      </w:pP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1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Понимать особенности десятичной системы счисления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2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Оперировать  понятиями, связанными с делимостью натуральных чисел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3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 xml:space="preserve">Выражать числа в эквивалентных формах записи числа, выбирая наиболее </w:t>
      </w:r>
      <w:proofErr w:type="gramStart"/>
      <w:r w:rsidRPr="00BC7B6C">
        <w:rPr>
          <w:rFonts w:ascii="Times New Roman" w:eastAsia="Times New Roman" w:hAnsi="Times New Roman" w:cs="Times New Roman"/>
          <w:sz w:val="24"/>
          <w:szCs w:val="24"/>
        </w:rPr>
        <w:t>подходящую</w:t>
      </w:r>
      <w:proofErr w:type="gramEnd"/>
      <w:r w:rsidRPr="00BC7B6C">
        <w:rPr>
          <w:rFonts w:ascii="Times New Roman" w:eastAsia="Times New Roman" w:hAnsi="Times New Roman" w:cs="Times New Roman"/>
          <w:sz w:val="24"/>
          <w:szCs w:val="24"/>
        </w:rPr>
        <w:t xml:space="preserve"> в зависимости от ситуации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4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Сравнивать и упорядочивать натуральные числа и дроби с одинаковыми знаменателями и числителями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5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Выполнять вычисления, сочетая устные и письменные приемы вычислений, применение калькулятора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6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Использовать понятия и умения, связанные с процентами в ходе решения задач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7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Решать задачи, содержащие буквенные данные, работать с формулами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8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BC7B6C">
        <w:rPr>
          <w:rFonts w:ascii="Times New Roman" w:eastAsia="Times New Roman" w:hAnsi="Times New Roman" w:cs="Times New Roman"/>
          <w:sz w:val="24"/>
          <w:szCs w:val="24"/>
        </w:rPr>
        <w:t xml:space="preserve">Распознавать на чертежах, рисунках, моделях и в окружающем мире отрезки, треугольники, прямые, лучи, плоскости,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>прямоугольники, прямоугольные параллелепипеды;</w:t>
      </w:r>
      <w:proofErr w:type="gramEnd"/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9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Вычислять объём прямоугольного параллелепипеда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10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Находить значения длин линейных элементов фигур, градусную меру углов от 0 до 180°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11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использовать свойства измерения длин, площадей и углов при решении задач на нахождение длины отрезка, градусной меры угла;</w:t>
      </w:r>
    </w:p>
    <w:p w:rsidR="0005610B" w:rsidRPr="00281589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12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вычислять площадь прямоугольников.</w:t>
      </w:r>
    </w:p>
    <w:p w:rsidR="0005610B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b/>
          <w:sz w:val="24"/>
          <w:szCs w:val="24"/>
        </w:rPr>
        <w:t>Выпускник получит возможность:</w:t>
      </w:r>
    </w:p>
    <w:p w:rsidR="0005610B" w:rsidRPr="00F96596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b/>
          <w:sz w:val="16"/>
          <w:szCs w:val="24"/>
        </w:rPr>
      </w:pP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1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Познакомиться с позиционными си</w:t>
      </w:r>
      <w:r>
        <w:rPr>
          <w:rFonts w:ascii="Times New Roman" w:eastAsia="Times New Roman" w:hAnsi="Times New Roman" w:cs="Times New Roman"/>
          <w:sz w:val="24"/>
          <w:szCs w:val="24"/>
        </w:rPr>
        <w:t>стемами счисления с основаниями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>, отличными от 10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2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Углубить и развить представление о натуральных числах  как способе образования других чисел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3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 xml:space="preserve">Научиться использовать приемы, рационализирующие вычисления, приобрести привычку контролировать вычисления, выбирая </w:t>
      </w:r>
      <w:r>
        <w:rPr>
          <w:rFonts w:ascii="Times New Roman" w:eastAsia="Times New Roman" w:hAnsi="Times New Roman" w:cs="Times New Roman"/>
          <w:sz w:val="24"/>
          <w:szCs w:val="24"/>
        </w:rPr>
        <w:t>подходящий  для ситуации способ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4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>аучиться вычислять объёмы геометрических фигур, составленных из прямоугольных параллелепипедов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5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В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>ычислять площади фигур, составленных из двух или более прямоугольников.</w:t>
      </w:r>
    </w:p>
    <w:p w:rsidR="0005610B" w:rsidRPr="0005610B" w:rsidRDefault="0005610B" w:rsidP="0005610B">
      <w:pPr>
        <w:ind w:firstLine="360"/>
        <w:rPr>
          <w:rFonts w:ascii="Times New Roman" w:hAnsi="Times New Roman" w:cs="Times New Roman"/>
          <w:sz w:val="24"/>
          <w:szCs w:val="24"/>
        </w:rPr>
      </w:pPr>
    </w:p>
    <w:p w:rsidR="0005610B" w:rsidRDefault="0005610B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A505E" w:rsidRDefault="002A505E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График контрольных работ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2268"/>
        <w:gridCol w:w="7088"/>
      </w:tblGrid>
      <w:tr w:rsidR="002A505E" w:rsidRPr="001618D1" w:rsidTr="00CA11AB">
        <w:trPr>
          <w:trHeight w:val="264"/>
        </w:trPr>
        <w:tc>
          <w:tcPr>
            <w:tcW w:w="1242" w:type="dxa"/>
          </w:tcPr>
          <w:p w:rsidR="002A505E" w:rsidRPr="007777ED" w:rsidRDefault="002A505E" w:rsidP="00257F01">
            <w:pPr>
              <w:pStyle w:val="a5"/>
              <w:rPr>
                <w:b/>
              </w:rPr>
            </w:pPr>
            <w:r w:rsidRPr="007777ED">
              <w:rPr>
                <w:b/>
              </w:rPr>
              <w:t>№</w:t>
            </w:r>
            <w:proofErr w:type="gramStart"/>
            <w:r w:rsidRPr="007777ED">
              <w:rPr>
                <w:b/>
              </w:rPr>
              <w:t>п</w:t>
            </w:r>
            <w:proofErr w:type="gramEnd"/>
            <w:r w:rsidRPr="007777ED">
              <w:rPr>
                <w:b/>
              </w:rPr>
              <w:t>/п</w:t>
            </w:r>
          </w:p>
        </w:tc>
        <w:tc>
          <w:tcPr>
            <w:tcW w:w="2268" w:type="dxa"/>
          </w:tcPr>
          <w:p w:rsidR="002A505E" w:rsidRPr="007777ED" w:rsidRDefault="002A505E" w:rsidP="00257F01">
            <w:pPr>
              <w:pStyle w:val="a5"/>
              <w:rPr>
                <w:b/>
              </w:rPr>
            </w:pPr>
            <w:r w:rsidRPr="007777ED">
              <w:rPr>
                <w:b/>
              </w:rPr>
              <w:t>Дата проведения</w:t>
            </w:r>
          </w:p>
        </w:tc>
        <w:tc>
          <w:tcPr>
            <w:tcW w:w="7088" w:type="dxa"/>
          </w:tcPr>
          <w:p w:rsidR="002A505E" w:rsidRPr="007777ED" w:rsidRDefault="002A505E" w:rsidP="00257F01">
            <w:pPr>
              <w:pStyle w:val="a5"/>
              <w:rPr>
                <w:b/>
              </w:rPr>
            </w:pPr>
            <w:r w:rsidRPr="007777ED">
              <w:rPr>
                <w:b/>
              </w:rPr>
              <w:t>Тема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4.09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Делимость чисел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6.10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 с разными знаменателями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CA11AB" w:rsidRPr="00CA11AB" w:rsidRDefault="00DD6C29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</w:t>
            </w:r>
            <w:r w:rsidR="00CA11AB" w:rsidRPr="00CA11AB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</w:rPr>
            </w:pPr>
            <w:r w:rsidRPr="00CA11AB">
              <w:rPr>
                <w:rFonts w:ascii="Times New Roman" w:hAnsi="Times New Roman" w:cs="Times New Roman"/>
              </w:rPr>
              <w:t>Умножение дробей. Нахождение части от числа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Деление дробей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268" w:type="dxa"/>
          </w:tcPr>
          <w:p w:rsidR="00CA11AB" w:rsidRPr="00CA11AB" w:rsidRDefault="00DD6C29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CA11AB" w:rsidRPr="00CA11AB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Нахождение числа по его части. Дробные выражения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01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Отношения</w:t>
            </w:r>
            <w:r w:rsidR="0095179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951796" w:rsidRPr="00CA11AB">
              <w:rPr>
                <w:rFonts w:ascii="Times New Roman" w:hAnsi="Times New Roman" w:cs="Times New Roman"/>
                <w:sz w:val="24"/>
                <w:szCs w:val="24"/>
              </w:rPr>
              <w:t xml:space="preserve"> Пропорции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7088" w:type="dxa"/>
          </w:tcPr>
          <w:p w:rsidR="00CA11AB" w:rsidRPr="00CA11AB" w:rsidRDefault="00951796" w:rsidP="0095179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лина окружности. Площадь круга  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 xml:space="preserve">Положительные и отрицательные числа 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268" w:type="dxa"/>
          </w:tcPr>
          <w:p w:rsidR="00CA11AB" w:rsidRPr="00CA11AB" w:rsidRDefault="00DD6C29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CA11AB" w:rsidRPr="00CA11AB"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положительных и отрицательных чисел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268" w:type="dxa"/>
          </w:tcPr>
          <w:p w:rsidR="00CA11AB" w:rsidRPr="00CA11AB" w:rsidRDefault="00DD6C29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  <w:r w:rsidR="00CA11AB" w:rsidRPr="00CA11AB"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Умножение и деление положительных и отрицательных чисел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268" w:type="dxa"/>
          </w:tcPr>
          <w:p w:rsidR="00CA11AB" w:rsidRPr="00CA11AB" w:rsidRDefault="00DD6C29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CA11AB" w:rsidRPr="00CA11AB"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Приведение подобных слагаемых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Решение уравнений и задач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Координаты на плоскости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26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7.05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 xml:space="preserve">Итоговая контрольная работа </w:t>
            </w:r>
          </w:p>
        </w:tc>
      </w:tr>
    </w:tbl>
    <w:p w:rsidR="002A505E" w:rsidRDefault="002A505E" w:rsidP="00CA11AB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b/>
          <w:bCs/>
          <w:color w:val="000000"/>
          <w:sz w:val="28"/>
          <w:szCs w:val="28"/>
        </w:rPr>
      </w:pPr>
    </w:p>
    <w:p w:rsidR="0005610B" w:rsidRDefault="0005610B" w:rsidP="0005610B">
      <w:pPr>
        <w:pStyle w:val="a7"/>
        <w:spacing w:after="0"/>
        <w:contextualSpacing/>
        <w:rPr>
          <w:b/>
          <w:bCs/>
        </w:rPr>
      </w:pPr>
    </w:p>
    <w:p w:rsidR="00FE0E48" w:rsidRDefault="00FE0E48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 по теме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«Делимость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Найдит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наибольший общий делитель чисел 24 и 18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наименьшее общее кратное чисел 12 и 1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азложите на простые множители число 546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Какую цифру можно записать вместо звездочки в числе 681*, чтобы оно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делилось на 9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делилось на 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в) было кратно 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4.</w:t>
      </w:r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Pr="00257F01">
        <w:rPr>
          <w:rFonts w:ascii="Times New Roman" w:hAnsi="Times New Roman" w:cs="Times New Roman"/>
          <w:b/>
          <w:sz w:val="24"/>
          <w:szCs w:val="24"/>
        </w:rPr>
        <w:t>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7 – 2,35  + 0,43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1,763:0,086 – 0,34∙1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произведение чисел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257F01">
        <w:rPr>
          <w:rFonts w:ascii="Times New Roman" w:hAnsi="Times New Roman" w:cs="Times New Roman"/>
          <w:sz w:val="24"/>
          <w:szCs w:val="24"/>
        </w:rPr>
        <w:t>, если их наименьшее общее кратное равно 420, а наибольший общий делитель равен 30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 по теме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«Делимость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 Найдит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наибольший общий делитель чисел 28 и 42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наименьшее общее кратное чисел 20 и 3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азложите на простые множители число 510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Какую цифру можно записать вместо звездочки в числе 497*, чтобы оно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делилось на 3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делилось на 10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в) было кратно 9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b/>
        </w:rPr>
      </w:pPr>
      <w:r w:rsidRPr="00257F01">
        <w:rPr>
          <w:rFonts w:ascii="Times New Roman" w:hAnsi="Times New Roman" w:cs="Times New Roman"/>
          <w:b/>
        </w:rPr>
        <w:t>4. 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</w:rPr>
        <w:lastRenderedPageBreak/>
        <w:t>а) 9 – 3,46 +0,53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</w:rPr>
        <w:t>б) 2,867:0,094 + 0,31∙1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  <w:b/>
        </w:rPr>
        <w:t>5.</w:t>
      </w:r>
      <w:r w:rsidRPr="00257F01">
        <w:rPr>
          <w:rFonts w:ascii="Times New Roman" w:hAnsi="Times New Roman" w:cs="Times New Roman"/>
        </w:rPr>
        <w:t xml:space="preserve"> Найдите наименьшее общее кратное чисел </w:t>
      </w:r>
      <w:r w:rsidRPr="00257F01">
        <w:rPr>
          <w:rFonts w:ascii="Times New Roman" w:hAnsi="Times New Roman" w:cs="Times New Roman"/>
          <w:lang w:val="en-US"/>
        </w:rPr>
        <w:t>m</w:t>
      </w:r>
      <w:r w:rsidRPr="00257F01">
        <w:rPr>
          <w:rFonts w:ascii="Times New Roman" w:hAnsi="Times New Roman" w:cs="Times New Roman"/>
        </w:rPr>
        <w:t xml:space="preserve"> и </w:t>
      </w:r>
      <w:r w:rsidRPr="00257F01">
        <w:rPr>
          <w:rFonts w:ascii="Times New Roman" w:hAnsi="Times New Roman" w:cs="Times New Roman"/>
          <w:lang w:val="en-US"/>
        </w:rPr>
        <w:t>n</w:t>
      </w:r>
      <w:r w:rsidRPr="00257F01">
        <w:rPr>
          <w:rFonts w:ascii="Times New Roman" w:hAnsi="Times New Roman" w:cs="Times New Roman"/>
        </w:rPr>
        <w:t>, если их произведение равно 67200, а наибольший общий делитель равен 40</w:t>
      </w:r>
    </w:p>
    <w:p w:rsidR="00FE0E48" w:rsidRDefault="00FE0E48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E0E48" w:rsidRDefault="00FE0E48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2</w:t>
      </w:r>
      <w:r>
        <w:rPr>
          <w:rFonts w:ascii="Times New Roman" w:hAnsi="Times New Roman" w:cs="Times New Roman"/>
          <w:b/>
          <w:sz w:val="24"/>
          <w:szCs w:val="24"/>
        </w:rPr>
        <w:t xml:space="preserve">  по теме: </w:t>
      </w:r>
      <w:r w:rsidRPr="00E63EFF">
        <w:rPr>
          <w:rFonts w:ascii="Times New Roman" w:hAnsi="Times New Roman" w:cs="Times New Roman"/>
          <w:b/>
          <w:sz w:val="24"/>
          <w:szCs w:val="24"/>
        </w:rPr>
        <w:t>«Сложение и вычитание дробей с разными знаменателями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Сократите: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30.75pt" o:ole="">
            <v:imagedata r:id="rId17" o:title=""/>
          </v:shape>
          <o:OLEObject Type="Embed" ProgID="Equation.3" ShapeID="_x0000_i1025" DrawAspect="Content" ObjectID="_1576135702" r:id="rId18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26" type="#_x0000_t75" style="width:36pt;height:30.75pt" o:ole="">
            <v:imagedata r:id="rId19" o:title=""/>
          </v:shape>
          <o:OLEObject Type="Embed" ProgID="Equation.3" ShapeID="_x0000_i1026" DrawAspect="Content" ObjectID="_1576135703" r:id="rId2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27" type="#_x0000_t75" style="width:35.25pt;height:30.75pt" o:ole="">
            <v:imagedata r:id="rId21" o:title=""/>
          </v:shape>
          <o:OLEObject Type="Embed" ProgID="Equation.3" ShapeID="_x0000_i1027" DrawAspect="Content" ObjectID="_1576135704" r:id="rId2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028" type="#_x0000_t75" style="width:68.25pt;height:30.75pt" o:ole="">
            <v:imagedata r:id="rId23" o:title=""/>
          </v:shape>
          <o:OLEObject Type="Embed" ProgID="Equation.3" ShapeID="_x0000_i1028" DrawAspect="Content" ObjectID="_1576135705" r:id="rId24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029" type="#_x0000_t75" style="width:60.75pt;height:30.75pt" o:ole="">
            <v:imagedata r:id="rId25" o:title=""/>
          </v:shape>
          <o:OLEObject Type="Embed" ProgID="Equation.3" ShapeID="_x0000_i1029" DrawAspect="Content" ObjectID="_1576135706" r:id="rId2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б) 5,86х + 1,4х = 76,23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 первые сутки теплоход прошёл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0" type="#_x0000_t75" style="width:18pt;height:30.75pt" o:ole="">
            <v:imagedata r:id="rId27" o:title=""/>
          </v:shape>
          <o:OLEObject Type="Embed" ProgID="Equation.3" ShapeID="_x0000_i1030" DrawAspect="Content" ObjectID="_1576135707" r:id="rId2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всего пути, во вторые сутки – н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31" type="#_x0000_t75" style="width:15.75pt;height:30.75pt" o:ole="">
            <v:imagedata r:id="rId29" o:title=""/>
          </v:shape>
          <o:OLEObject Type="Embed" ProgID="Equation.3" ShapeID="_x0000_i1031" DrawAspect="Content" ObjectID="_1576135708" r:id="rId3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пути больше, чем </w:t>
      </w:r>
      <w:proofErr w:type="gramStart"/>
      <w:r w:rsidRPr="00257F01">
        <w:rPr>
          <w:rFonts w:ascii="Times New Roman" w:hAnsi="Times New Roman" w:cs="Times New Roman"/>
          <w:sz w:val="24"/>
          <w:szCs w:val="24"/>
        </w:rPr>
        <w:t>в первые</w:t>
      </w:r>
      <w:proofErr w:type="gramEnd"/>
      <w:r w:rsidRPr="00257F01">
        <w:rPr>
          <w:rFonts w:ascii="Times New Roman" w:hAnsi="Times New Roman" w:cs="Times New Roman"/>
          <w:sz w:val="24"/>
          <w:szCs w:val="24"/>
        </w:rPr>
        <w:t>. Какую часть всего пути теплоход прошел за эти двое суток?</w:t>
      </w:r>
    </w:p>
    <w:p w:rsid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четыре дроби, каждая из которых больш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2" type="#_x0000_t75" style="width:11.25pt;height:30.75pt" o:ole="">
            <v:imagedata r:id="rId31" o:title=""/>
          </v:shape>
          <o:OLEObject Type="Embed" ProgID="Equation.3" ShapeID="_x0000_i1032" DrawAspect="Content" ObjectID="_1576135709" r:id="rId3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и меньш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3" type="#_x0000_t75" style="width:12pt;height:30.75pt" o:ole="">
            <v:imagedata r:id="rId33" o:title=""/>
          </v:shape>
          <o:OLEObject Type="Embed" ProgID="Equation.3" ShapeID="_x0000_i1033" DrawAspect="Content" ObjectID="_1576135710" r:id="rId34"/>
        </w:objec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2 </w:t>
      </w:r>
      <w:r>
        <w:rPr>
          <w:rFonts w:ascii="Times New Roman" w:hAnsi="Times New Roman" w:cs="Times New Roman"/>
          <w:b/>
          <w:sz w:val="24"/>
          <w:szCs w:val="24"/>
        </w:rPr>
        <w:t xml:space="preserve">по теме: </w:t>
      </w:r>
      <w:r w:rsidRPr="00E63EFF">
        <w:rPr>
          <w:rFonts w:ascii="Times New Roman" w:hAnsi="Times New Roman" w:cs="Times New Roman"/>
          <w:b/>
          <w:sz w:val="24"/>
          <w:szCs w:val="24"/>
        </w:rPr>
        <w:t>«Сложение и вычитание дробей с разными знаменателями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Сократите: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 id="_x0000_i1034" type="#_x0000_t75" style="width:90.75pt;height:30.75pt" o:ole="">
            <v:imagedata r:id="rId35" o:title=""/>
          </v:shape>
          <o:OLEObject Type="Embed" ProgID="Equation.3" ShapeID="_x0000_i1034" DrawAspect="Content" ObjectID="_1576135711" r:id="rId36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</w:rPr>
        <w:t xml:space="preserve">а) </w:t>
      </w:r>
      <w:r w:rsidRPr="00257F01">
        <w:rPr>
          <w:rFonts w:ascii="Times New Roman" w:hAnsi="Times New Roman" w:cs="Times New Roman"/>
          <w:position w:val="-24"/>
        </w:rPr>
        <w:object w:dxaOrig="720" w:dyaOrig="620">
          <v:shape id="_x0000_i1035" type="#_x0000_t75" style="width:36pt;height:30.75pt" o:ole="">
            <v:imagedata r:id="rId37" o:title=""/>
          </v:shape>
          <o:OLEObject Type="Embed" ProgID="Equation.3" ShapeID="_x0000_i1035" DrawAspect="Content" ObjectID="_1576135712" r:id="rId38"/>
        </w:object>
      </w:r>
      <w:r w:rsidRPr="00257F01">
        <w:rPr>
          <w:rFonts w:ascii="Times New Roman" w:hAnsi="Times New Roman" w:cs="Times New Roman"/>
        </w:rPr>
        <w:t xml:space="preserve">   б) </w:t>
      </w:r>
      <w:r w:rsidRPr="00257F01">
        <w:rPr>
          <w:rFonts w:ascii="Times New Roman" w:hAnsi="Times New Roman" w:cs="Times New Roman"/>
          <w:position w:val="-24"/>
        </w:rPr>
        <w:object w:dxaOrig="840" w:dyaOrig="620">
          <v:shape id="_x0000_i1036" type="#_x0000_t75" style="width:42pt;height:30.75pt" o:ole="">
            <v:imagedata r:id="rId39" o:title=""/>
          </v:shape>
          <o:OLEObject Type="Embed" ProgID="Equation.3" ShapeID="_x0000_i1036" DrawAspect="Content" ObjectID="_1576135713" r:id="rId40"/>
        </w:object>
      </w:r>
      <w:r w:rsidRPr="00257F01">
        <w:rPr>
          <w:rFonts w:ascii="Times New Roman" w:hAnsi="Times New Roman" w:cs="Times New Roman"/>
        </w:rPr>
        <w:t xml:space="preserve">   в) </w:t>
      </w:r>
      <w:r w:rsidRPr="00257F01">
        <w:rPr>
          <w:rFonts w:ascii="Times New Roman" w:hAnsi="Times New Roman" w:cs="Times New Roman"/>
          <w:position w:val="-24"/>
        </w:rPr>
        <w:object w:dxaOrig="1300" w:dyaOrig="620">
          <v:shape id="_x0000_i1037" type="#_x0000_t75" style="width:65.25pt;height:30.75pt" o:ole="">
            <v:imagedata r:id="rId41" o:title=""/>
          </v:shape>
          <o:OLEObject Type="Embed" ProgID="Equation.3" ShapeID="_x0000_i1037" DrawAspect="Content" ObjectID="_1576135714" r:id="rId42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  <w:b/>
        </w:rPr>
        <w:t xml:space="preserve">3. </w:t>
      </w:r>
      <w:r w:rsidRPr="00257F01">
        <w:rPr>
          <w:rFonts w:ascii="Times New Roman" w:hAnsi="Times New Roman" w:cs="Times New Roman"/>
        </w:rPr>
        <w:t>Решите уравнени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</w:rPr>
        <w:lastRenderedPageBreak/>
        <w:t xml:space="preserve">а) </w:t>
      </w:r>
      <w:r w:rsidRPr="00257F01">
        <w:rPr>
          <w:rFonts w:ascii="Times New Roman" w:hAnsi="Times New Roman" w:cs="Times New Roman"/>
          <w:position w:val="-24"/>
        </w:rPr>
        <w:object w:dxaOrig="1180" w:dyaOrig="620">
          <v:shape id="_x0000_i1038" type="#_x0000_t75" style="width:59.25pt;height:30.75pt" o:ole="">
            <v:imagedata r:id="rId43" o:title=""/>
          </v:shape>
          <o:OLEObject Type="Embed" ProgID="Equation.3" ShapeID="_x0000_i1038" DrawAspect="Content" ObjectID="_1576135715" r:id="rId44"/>
        </w:object>
      </w:r>
      <w:r w:rsidRPr="00257F01">
        <w:rPr>
          <w:rFonts w:ascii="Times New Roman" w:hAnsi="Times New Roman" w:cs="Times New Roman"/>
        </w:rPr>
        <w:t xml:space="preserve">       б) 6,28х – 2,8х = 36,54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  <w:b/>
        </w:rPr>
        <w:t xml:space="preserve">4. </w:t>
      </w:r>
      <w:r w:rsidRPr="00257F01">
        <w:rPr>
          <w:rFonts w:ascii="Times New Roman" w:hAnsi="Times New Roman" w:cs="Times New Roman"/>
        </w:rPr>
        <w:t xml:space="preserve">В первый день засеяли </w:t>
      </w:r>
      <w:r w:rsidRPr="00257F01">
        <w:rPr>
          <w:rFonts w:ascii="Times New Roman" w:hAnsi="Times New Roman" w:cs="Times New Roman"/>
          <w:position w:val="-24"/>
        </w:rPr>
        <w:object w:dxaOrig="320" w:dyaOrig="620">
          <v:shape id="_x0000_i1039" type="#_x0000_t75" style="width:15.75pt;height:30.75pt" o:ole="">
            <v:imagedata r:id="rId45" o:title=""/>
          </v:shape>
          <o:OLEObject Type="Embed" ProgID="Equation.3" ShapeID="_x0000_i1039" DrawAspect="Content" ObjectID="_1576135716" r:id="rId46"/>
        </w:object>
      </w:r>
      <w:r w:rsidRPr="00257F01">
        <w:rPr>
          <w:rFonts w:ascii="Times New Roman" w:hAnsi="Times New Roman" w:cs="Times New Roman"/>
        </w:rPr>
        <w:t xml:space="preserve"> всего поля, во второй день засеяли на </w:t>
      </w:r>
      <w:r w:rsidRPr="00257F01">
        <w:rPr>
          <w:rFonts w:ascii="Times New Roman" w:hAnsi="Times New Roman" w:cs="Times New Roman"/>
          <w:position w:val="-24"/>
        </w:rPr>
        <w:object w:dxaOrig="320" w:dyaOrig="620">
          <v:shape id="_x0000_i1040" type="#_x0000_t75" style="width:15.75pt;height:30.75pt" o:ole="">
            <v:imagedata r:id="rId47" o:title=""/>
          </v:shape>
          <o:OLEObject Type="Embed" ProgID="Equation.3" ShapeID="_x0000_i1040" DrawAspect="Content" ObjectID="_1576135717" r:id="rId48"/>
        </w:object>
      </w:r>
      <w:r w:rsidRPr="00257F01">
        <w:rPr>
          <w:rFonts w:ascii="Times New Roman" w:hAnsi="Times New Roman" w:cs="Times New Roman"/>
        </w:rPr>
        <w:t>поля меньше, чем в первый. Какую часть поля засеяли за эти два дня?</w:t>
      </w:r>
    </w:p>
    <w:p w:rsidR="00FE0E48" w:rsidRPr="00FE0E48" w:rsidRDefault="00257F01" w:rsidP="00FE0E48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  <w:b/>
        </w:rPr>
        <w:t xml:space="preserve">5. </w:t>
      </w:r>
      <w:r w:rsidRPr="00257F01">
        <w:rPr>
          <w:rFonts w:ascii="Times New Roman" w:hAnsi="Times New Roman" w:cs="Times New Roman"/>
        </w:rPr>
        <w:t xml:space="preserve">Найдите четыре дроби, каждая из которых больше </w:t>
      </w:r>
      <w:r w:rsidRPr="00257F01">
        <w:rPr>
          <w:rFonts w:ascii="Times New Roman" w:hAnsi="Times New Roman" w:cs="Times New Roman"/>
          <w:position w:val="-24"/>
        </w:rPr>
        <w:object w:dxaOrig="240" w:dyaOrig="620">
          <v:shape id="_x0000_i1041" type="#_x0000_t75" style="width:12pt;height:30.75pt" o:ole="">
            <v:imagedata r:id="rId49" o:title=""/>
          </v:shape>
          <o:OLEObject Type="Embed" ProgID="Equation.3" ShapeID="_x0000_i1041" DrawAspect="Content" ObjectID="_1576135718" r:id="rId50"/>
        </w:object>
      </w:r>
      <w:r w:rsidRPr="00257F01">
        <w:rPr>
          <w:rFonts w:ascii="Times New Roman" w:hAnsi="Times New Roman" w:cs="Times New Roman"/>
        </w:rPr>
        <w:t xml:space="preserve">и меньше </w:t>
      </w:r>
      <w:r w:rsidRPr="00257F01">
        <w:rPr>
          <w:rFonts w:ascii="Times New Roman" w:hAnsi="Times New Roman" w:cs="Times New Roman"/>
          <w:position w:val="-24"/>
        </w:rPr>
        <w:object w:dxaOrig="240" w:dyaOrig="620">
          <v:shape id="_x0000_i1042" type="#_x0000_t75" style="width:12pt;height:30.75pt" o:ole="">
            <v:imagedata r:id="rId51" o:title=""/>
          </v:shape>
          <o:OLEObject Type="Embed" ProgID="Equation.3" ShapeID="_x0000_i1042" DrawAspect="Content" ObjectID="_1576135719" r:id="rId52"/>
        </w:object>
      </w:r>
      <w:r w:rsidRPr="00257F01">
        <w:rPr>
          <w:rFonts w:ascii="Times New Roman" w:hAnsi="Times New Roman" w:cs="Times New Roman"/>
        </w:rPr>
        <w:t>.</w:t>
      </w: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3 </w:t>
      </w:r>
      <w:r w:rsidRPr="00E63EFF">
        <w:rPr>
          <w:rFonts w:ascii="Times New Roman" w:hAnsi="Times New Roman" w:cs="Times New Roman"/>
          <w:b/>
          <w:sz w:val="24"/>
          <w:szCs w:val="24"/>
        </w:rPr>
        <w:t>по теме: «Сложение и вычитание смешанных чисел»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Сравните числа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3" type="#_x0000_t75" style="width:18pt;height:30.75pt" o:ole="">
            <v:imagedata r:id="rId53" o:title=""/>
          </v:shape>
          <o:OLEObject Type="Embed" ProgID="Equation.3" ShapeID="_x0000_i1043" DrawAspect="Content" ObjectID="_1576135720" r:id="rId5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44" type="#_x0000_t75" style="width:15.75pt;height:30.75pt" o:ole="">
            <v:imagedata r:id="rId55" o:title=""/>
          </v:shape>
          <o:OLEObject Type="Embed" ProgID="Equation.3" ShapeID="_x0000_i1044" DrawAspect="Content" ObjectID="_1576135721" r:id="rId5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45" type="#_x0000_t75" style="width:15.75pt;height:30.75pt" o:ole="">
            <v:imagedata r:id="rId57" o:title=""/>
          </v:shape>
          <o:OLEObject Type="Embed" ProgID="Equation.3" ShapeID="_x0000_i1045" DrawAspect="Content" ObjectID="_1576135722" r:id="rId5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46" type="#_x0000_t75" style="width:15.75pt;height:30.75pt" o:ole="">
            <v:imagedata r:id="rId59" o:title=""/>
          </v:shape>
          <o:OLEObject Type="Embed" ProgID="Equation.3" ShapeID="_x0000_i1046" DrawAspect="Content" ObjectID="_1576135723" r:id="rId6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в) 0,48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7" type="#_x0000_t75" style="width:18pt;height:30.75pt" o:ole="">
            <v:imagedata r:id="rId61" o:title=""/>
          </v:shape>
          <o:OLEObject Type="Embed" ProgID="Equation.3" ShapeID="_x0000_i1047" DrawAspect="Content" ObjectID="_1576135724" r:id="rId62"/>
        </w:objec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значение выражения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48" type="#_x0000_t75" style="width:35.25pt;height:30.75pt" o:ole="">
            <v:imagedata r:id="rId63" o:title=""/>
          </v:shape>
          <o:OLEObject Type="Embed" ProgID="Equation.3" ShapeID="_x0000_i1048" DrawAspect="Content" ObjectID="_1576135725" r:id="rId6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49" type="#_x0000_t75" style="width:48.75pt;height:30.75pt" o:ole="">
            <v:imagedata r:id="rId65" o:title=""/>
          </v:shape>
          <o:OLEObject Type="Embed" ProgID="Equation.3" ShapeID="_x0000_i1049" DrawAspect="Content" ObjectID="_1576135726" r:id="rId6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50" type="#_x0000_t75" style="width:53.25pt;height:30.75pt" o:ole="">
            <v:imagedata r:id="rId67" o:title=""/>
          </v:shape>
          <o:OLEObject Type="Embed" ProgID="Equation.3" ShapeID="_x0000_i1050" DrawAspect="Content" ObjectID="_1576135727" r:id="rId6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г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51" type="#_x0000_t75" style="width:44.25pt;height:30.75pt" o:ole="">
            <v:imagedata r:id="rId69" o:title=""/>
          </v:shape>
          <o:OLEObject Type="Embed" ProgID="Equation.3" ShapeID="_x0000_i1051" DrawAspect="Content" ObjectID="_1576135728" r:id="rId70"/>
        </w:objec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 автомашине планировали перевезти сначал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2" type="#_x0000_t75" style="width:18pt;height:30.75pt" o:ole="">
            <v:imagedata r:id="rId71" o:title=""/>
          </v:shape>
          <o:OLEObject Type="Embed" ProgID="Equation.3" ShapeID="_x0000_i1052" DrawAspect="Content" ObjectID="_1576135729" r:id="rId7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т груза, а потом ещё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53" type="#_x0000_t75" style="width:24pt;height:30.75pt" o:ole="">
            <v:imagedata r:id="rId73" o:title=""/>
          </v:shape>
          <o:OLEObject Type="Embed" ProgID="Equation.3" ShapeID="_x0000_i1053" DrawAspect="Content" ObjectID="_1576135730" r:id="rId7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т. Однако перевезли н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54" type="#_x0000_t75" style="width:17.25pt;height:30.75pt" o:ole="">
            <v:imagedata r:id="rId75" o:title=""/>
          </v:shape>
          <o:OLEObject Type="Embed" ProgID="Equation.3" ShapeID="_x0000_i1054" DrawAspect="Content" ObjectID="_1576135731" r:id="rId76"/>
        </w:object>
      </w:r>
      <w:r w:rsidRPr="00257F01">
        <w:rPr>
          <w:rFonts w:ascii="Times New Roman" w:hAnsi="Times New Roman" w:cs="Times New Roman"/>
          <w:sz w:val="24"/>
          <w:szCs w:val="24"/>
        </w:rPr>
        <w:t>т меньше, чем предполагали. Сколько всего тонн груза перевезли на автомашине?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4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55" type="#_x0000_t75" style="width:72.75pt;height:30.75pt" o:ole="">
            <v:imagedata r:id="rId77" o:title=""/>
          </v:shape>
          <o:OLEObject Type="Embed" ProgID="Equation.3" ShapeID="_x0000_i1055" DrawAspect="Content" ObjectID="_1576135732" r:id="rId7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б) 3,45∙(2,08 – к) = 6,2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5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Представьте дробь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6" type="#_x0000_t75" style="width:18pt;height:30.75pt" o:ole="">
            <v:imagedata r:id="rId79" o:title=""/>
          </v:shape>
          <o:OLEObject Type="Embed" ProgID="Equation.3" ShapeID="_x0000_i1056" DrawAspect="Content" ObjectID="_1576135733" r:id="rId8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в виде суммы трех дробей, у каждой из  которых числитель равен 1.</w:t>
      </w: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3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63EFF">
        <w:rPr>
          <w:rFonts w:ascii="Times New Roman" w:hAnsi="Times New Roman" w:cs="Times New Roman"/>
          <w:b/>
          <w:sz w:val="24"/>
          <w:szCs w:val="24"/>
        </w:rPr>
        <w:t>по теме: «Сложение и вычитание смешанных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Сравните числа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57" type="#_x0000_t75" style="width:15.75pt;height:30.75pt" o:ole="">
            <v:imagedata r:id="rId81" o:title=""/>
          </v:shape>
          <o:OLEObject Type="Embed" ProgID="Equation.3" ShapeID="_x0000_i1057" DrawAspect="Content" ObjectID="_1576135734" r:id="rId8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8" type="#_x0000_t75" style="width:18pt;height:30.75pt" o:ole="">
            <v:imagedata r:id="rId83" o:title=""/>
          </v:shape>
          <o:OLEObject Type="Embed" ProgID="Equation.3" ShapeID="_x0000_i1058" DrawAspect="Content" ObjectID="_1576135735" r:id="rId8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59" type="#_x0000_t75" style="width:15.75pt;height:30.75pt" o:ole="">
            <v:imagedata r:id="rId85" o:title=""/>
          </v:shape>
          <o:OLEObject Type="Embed" ProgID="Equation.3" ShapeID="_x0000_i1059" DrawAspect="Content" ObjectID="_1576135736" r:id="rId8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60" type="#_x0000_t75" style="width:17.25pt;height:30.75pt" o:ole="">
            <v:imagedata r:id="rId87" o:title=""/>
          </v:shape>
          <o:OLEObject Type="Embed" ProgID="Equation.3" ShapeID="_x0000_i1060" DrawAspect="Content" ObjectID="_1576135737" r:id="rId8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61" type="#_x0000_t75" style="width:18pt;height:30.75pt" o:ole="">
            <v:imagedata r:id="rId89" o:title=""/>
          </v:shape>
          <o:OLEObject Type="Embed" ProgID="Equation.3" ShapeID="_x0000_i1061" DrawAspect="Content" ObjectID="_1576135738" r:id="rId9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0,72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я выражен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7 -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62" type="#_x0000_t75" style="width:18.75pt;height:30.75pt" o:ole="">
            <v:imagedata r:id="rId91" o:title=""/>
          </v:shape>
          <o:OLEObject Type="Embed" ProgID="Equation.3" ShapeID="_x0000_i1062" DrawAspect="Content" ObjectID="_1576135739" r:id="rId9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63" type="#_x0000_t75" style="width:53.25pt;height:30.75pt" o:ole="">
            <v:imagedata r:id="rId93" o:title=""/>
          </v:shape>
          <o:OLEObject Type="Embed" ProgID="Equation.3" ShapeID="_x0000_i1063" DrawAspect="Content" ObjectID="_1576135740" r:id="rId9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64" type="#_x0000_t75" style="width:56.25pt;height:30.75pt" o:ole="">
            <v:imagedata r:id="rId95" o:title=""/>
          </v:shape>
          <o:OLEObject Type="Embed" ProgID="Equation.3" ShapeID="_x0000_i1064" DrawAspect="Content" ObjectID="_1576135741" r:id="rId9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г)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65" type="#_x0000_t75" style="width:44.25pt;height:30.75pt" o:ole="">
            <v:imagedata r:id="rId97" o:title=""/>
          </v:shape>
          <o:OLEObject Type="Embed" ProgID="Equation.3" ShapeID="_x0000_i1065" DrawAspect="Content" ObjectID="_1576135742" r:id="rId98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С одного опытного участка рассчитывали собрать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066" type="#_x0000_t75" style="width:23.25pt;height:30.75pt" o:ole="">
            <v:imagedata r:id="rId99" o:title=""/>
          </v:shape>
          <o:OLEObject Type="Embed" ProgID="Equation.3" ShapeID="_x0000_i1066" DrawAspect="Content" ObjectID="_1576135743" r:id="rId10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т пшеницы, а с другого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67" type="#_x0000_t75" style="width:24pt;height:30.75pt" o:ole="">
            <v:imagedata r:id="rId101" o:title=""/>
          </v:shape>
          <o:OLEObject Type="Embed" ProgID="Equation.3" ShapeID="_x0000_i1067" DrawAspect="Content" ObjectID="_1576135744" r:id="rId10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т. Однако с них собрали н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68" type="#_x0000_t75" style="width:15.75pt;height:30.75pt" o:ole="">
            <v:imagedata r:id="rId103" o:title=""/>
          </v:shape>
          <o:OLEObject Type="Embed" ProgID="Equation.3" ShapeID="_x0000_i1068" DrawAspect="Content" ObjectID="_1576135745" r:id="rId104"/>
        </w:object>
      </w:r>
      <w:r w:rsidRPr="00257F01">
        <w:rPr>
          <w:rFonts w:ascii="Times New Roman" w:hAnsi="Times New Roman" w:cs="Times New Roman"/>
          <w:sz w:val="24"/>
          <w:szCs w:val="24"/>
        </w:rPr>
        <w:t>т пшеницы больше. Сколько тонн пшеницы собрали с этих двух участков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4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</w:t>
      </w:r>
    </w:p>
    <w:p w:rsidR="00FE0E48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69" type="#_x0000_t75" style="width:74.25pt;height:30.75pt" o:ole="">
            <v:imagedata r:id="rId105" o:title=""/>
          </v:shape>
          <o:OLEObject Type="Embed" ProgID="Equation.3" ShapeID="_x0000_i1069" DrawAspect="Content" ObjectID="_1576135746" r:id="rId106"/>
        </w:object>
      </w:r>
      <w:r w:rsidR="00FE0E48">
        <w:rPr>
          <w:rFonts w:ascii="Times New Roman" w:hAnsi="Times New Roman" w:cs="Times New Roman"/>
          <w:sz w:val="24"/>
          <w:szCs w:val="24"/>
        </w:rPr>
        <w:t xml:space="preserve">       </w:t>
      </w:r>
      <w:r w:rsidRPr="00257F01">
        <w:rPr>
          <w:rFonts w:ascii="Times New Roman" w:hAnsi="Times New Roman" w:cs="Times New Roman"/>
          <w:sz w:val="24"/>
          <w:szCs w:val="24"/>
        </w:rPr>
        <w:t>б) 2,65∙(к – 3,06) = 4,24</w:t>
      </w:r>
      <w:r w:rsidR="00FE0E48">
        <w:rPr>
          <w:rFonts w:ascii="Times New Roman" w:hAnsi="Times New Roman" w:cs="Times New Roman"/>
          <w:sz w:val="24"/>
          <w:szCs w:val="24"/>
        </w:rPr>
        <w:t xml:space="preserve">      </w:t>
      </w:r>
      <w:r w:rsidR="00FE0E48"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="00FE0E48" w:rsidRPr="00257F01">
        <w:rPr>
          <w:rFonts w:ascii="Times New Roman" w:hAnsi="Times New Roman" w:cs="Times New Roman"/>
          <w:sz w:val="24"/>
          <w:szCs w:val="24"/>
        </w:rPr>
        <w:t xml:space="preserve">Представьте дробь </w:t>
      </w:r>
      <w:r w:rsidR="00FE0E48"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70" type="#_x0000_t75" style="width:17.25pt;height:30.75pt" o:ole="">
            <v:imagedata r:id="rId107" o:title=""/>
          </v:shape>
          <o:OLEObject Type="Embed" ProgID="Equation.3" ShapeID="_x0000_i1070" DrawAspect="Content" ObjectID="_1576135747" r:id="rId108"/>
        </w:object>
      </w:r>
      <w:r w:rsidR="00FE0E48" w:rsidRPr="00257F01">
        <w:rPr>
          <w:rFonts w:ascii="Times New Roman" w:hAnsi="Times New Roman" w:cs="Times New Roman"/>
          <w:sz w:val="24"/>
          <w:szCs w:val="24"/>
        </w:rPr>
        <w:t xml:space="preserve"> в виде суммы трех дробей, у каждой из которых числитель равен 1.</w:t>
      </w:r>
    </w:p>
    <w:p w:rsidR="00FE0E48" w:rsidRPr="00257F01" w:rsidRDefault="00FE0E48" w:rsidP="00FE0E4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  <w:r w:rsidRPr="00257F01">
        <w:rPr>
          <w:rFonts w:ascii="Times New Roman" w:hAnsi="Times New Roman" w:cs="Times New Roman"/>
          <w:b/>
        </w:rPr>
        <w:t xml:space="preserve"> </w:t>
      </w:r>
      <w:r w:rsidRPr="00E750D7">
        <w:rPr>
          <w:rFonts w:ascii="Times New Roman" w:hAnsi="Times New Roman" w:cs="Times New Roman"/>
          <w:b/>
        </w:rPr>
        <w:t>по теме: «Умножение дробей. Нахождение части от числа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произведени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71" type="#_x0000_t75" style="width:30pt;height:30.75pt" o:ole="">
            <v:imagedata r:id="rId109" o:title=""/>
          </v:shape>
          <o:OLEObject Type="Embed" ProgID="Equation.3" ShapeID="_x0000_i1071" DrawAspect="Content" ObjectID="_1576135748" r:id="rId11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72" type="#_x0000_t75" style="width:36.75pt;height:30.75pt" o:ole="">
            <v:imagedata r:id="rId111" o:title=""/>
          </v:shape>
          <o:OLEObject Type="Embed" ProgID="Equation.3" ShapeID="_x0000_i1072" DrawAspect="Content" ObjectID="_1576135749" r:id="rId11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в)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73" type="#_x0000_t75" style="width:48pt;height:30.75pt" o:ole="">
            <v:imagedata r:id="rId113" o:title=""/>
          </v:shape>
          <o:OLEObject Type="Embed" ProgID="Equation.3" ShapeID="_x0000_i1073" DrawAspect="Content" ObjectID="_1576135750" r:id="rId11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г)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74" type="#_x0000_t75" style="width:36.75pt;height:30.75pt" o:ole="">
            <v:imagedata r:id="rId115" o:title=""/>
          </v:shape>
          <o:OLEObject Type="Embed" ProgID="Equation.3" ShapeID="_x0000_i1074" DrawAspect="Content" ObjectID="_1576135751" r:id="rId11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д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75" type="#_x0000_t75" style="width:33.75pt;height:30.75pt" o:ole="">
            <v:imagedata r:id="rId117" o:title=""/>
          </v:shape>
          <o:OLEObject Type="Embed" ProgID="Equation.3" ShapeID="_x0000_i1075" DrawAspect="Content" ObjectID="_1576135752" r:id="rId118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8"/>
          <w:sz w:val="24"/>
          <w:szCs w:val="24"/>
        </w:rPr>
        <w:object w:dxaOrig="1520" w:dyaOrig="680">
          <v:shape id="_x0000_i1076" type="#_x0000_t75" style="width:75.75pt;height:33.75pt" o:ole="">
            <v:imagedata r:id="rId119" o:title=""/>
          </v:shape>
          <o:OLEObject Type="Embed" ProgID="Equation.3" ShapeID="_x0000_i1076" DrawAspect="Content" ObjectID="_1576135753" r:id="rId12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           б) (4,2:1,2 – 1,05)∙1,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 один пакет насыпа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77" type="#_x0000_t75" style="width:18.75pt;height:30.75pt" o:ole="">
            <v:imagedata r:id="rId121" o:title=""/>
          </v:shape>
          <o:OLEObject Type="Embed" ProgID="Equation.3" ShapeID="_x0000_i1077" DrawAspect="Content" ObjectID="_1576135754" r:id="rId122"/>
        </w:object>
      </w:r>
      <w:proofErr w:type="gramStart"/>
      <w:r w:rsidRPr="00257F01">
        <w:rPr>
          <w:rFonts w:ascii="Times New Roman" w:hAnsi="Times New Roman" w:cs="Times New Roman"/>
          <w:sz w:val="24"/>
          <w:szCs w:val="24"/>
        </w:rPr>
        <w:t>кг</w:t>
      </w:r>
      <w:proofErr w:type="gramEnd"/>
      <w:r w:rsidRPr="00257F01">
        <w:rPr>
          <w:rFonts w:ascii="Times New Roman" w:hAnsi="Times New Roman" w:cs="Times New Roman"/>
          <w:sz w:val="24"/>
          <w:szCs w:val="24"/>
        </w:rPr>
        <w:t xml:space="preserve"> пшена, а в другой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78" type="#_x0000_t75" style="width:12pt;height:30.75pt" o:ole="">
            <v:imagedata r:id="rId123" o:title=""/>
          </v:shape>
          <o:OLEObject Type="Embed" ProgID="Equation.3" ShapeID="_x0000_i1078" DrawAspect="Content" ObjectID="_1576135755" r:id="rId12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этого количества. На сколько меньше пшена насыпали во второй </w:t>
      </w:r>
      <w:proofErr w:type="gramStart"/>
      <w:r w:rsidRPr="00257F01">
        <w:rPr>
          <w:rFonts w:ascii="Times New Roman" w:hAnsi="Times New Roman" w:cs="Times New Roman"/>
          <w:sz w:val="24"/>
          <w:szCs w:val="24"/>
        </w:rPr>
        <w:t>пакет</w:t>
      </w:r>
      <w:proofErr w:type="gramEnd"/>
      <w:r w:rsidRPr="00257F01">
        <w:rPr>
          <w:rFonts w:ascii="Times New Roman" w:hAnsi="Times New Roman" w:cs="Times New Roman"/>
          <w:sz w:val="24"/>
          <w:szCs w:val="24"/>
        </w:rPr>
        <w:t xml:space="preserve"> чем в первый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Упростите выраж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079" type="#_x0000_t75" style="width:81pt;height:30.75pt" o:ole="">
            <v:imagedata r:id="rId125" o:title=""/>
          </v:shape>
          <o:OLEObject Type="Embed" ProgID="Equation.3" ShapeID="_x0000_i1079" DrawAspect="Content" ObjectID="_1576135756" r:id="rId12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найдите его значение при к =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80" type="#_x0000_t75" style="width:15.75pt;height:30.75pt" o:ole="">
            <v:imagedata r:id="rId127" o:title=""/>
          </v:shape>
          <o:OLEObject Type="Embed" ProgID="Equation.3" ShapeID="_x0000_i1080" DrawAspect="Content" ObjectID="_1576135757" r:id="rId128"/>
        </w:objec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5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 овощехранилище привезли 320т овощей. 75% привезенных овощей составлял картофель, 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81" type="#_x0000_t75" style="width:15.75pt;height:30.75pt" o:ole="">
            <v:imagedata r:id="rId129" o:title=""/>
          </v:shape>
          <o:OLEObject Type="Embed" ProgID="Equation.3" ShapeID="_x0000_i1081" DrawAspect="Content" ObjectID="_1576135758" r:id="rId13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остатка – капуста. Сколько тонн капусты привезли в овощехранилище?</w:t>
      </w:r>
    </w:p>
    <w:p w:rsidR="00951796" w:rsidRPr="00951796" w:rsidRDefault="00951796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  <w:r w:rsidRPr="00257F01">
        <w:rPr>
          <w:rFonts w:ascii="Times New Roman" w:hAnsi="Times New Roman" w:cs="Times New Roman"/>
          <w:b/>
        </w:rPr>
        <w:t xml:space="preserve"> </w:t>
      </w:r>
      <w:r w:rsidRPr="00E750D7">
        <w:rPr>
          <w:rFonts w:ascii="Times New Roman" w:hAnsi="Times New Roman" w:cs="Times New Roman"/>
          <w:b/>
        </w:rPr>
        <w:t>по теме: «Умножение дробей. Нахождение части от числа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произведени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082" type="#_x0000_t75" style="width:26.25pt;height:30.75pt" o:ole="">
            <v:imagedata r:id="rId131" o:title=""/>
          </v:shape>
          <o:OLEObject Type="Embed" ProgID="Equation.3" ShapeID="_x0000_i1082" DrawAspect="Content" ObjectID="_1576135759" r:id="rId13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83" type="#_x0000_t75" style="width:36.75pt;height:30.75pt" o:ole="">
            <v:imagedata r:id="rId133" o:title=""/>
          </v:shape>
          <o:OLEObject Type="Embed" ProgID="Equation.3" ShapeID="_x0000_i1083" DrawAspect="Content" ObjectID="_1576135760" r:id="rId13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84" type="#_x0000_t75" style="width:45.75pt;height:30.75pt" o:ole="">
            <v:imagedata r:id="rId135" o:title=""/>
          </v:shape>
          <o:OLEObject Type="Embed" ProgID="Equation.3" ShapeID="_x0000_i1084" DrawAspect="Content" ObjectID="_1576135761" r:id="rId13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г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85" type="#_x0000_t75" style="width:42.75pt;height:30.75pt" o:ole="">
            <v:imagedata r:id="rId137" o:title=""/>
          </v:shape>
          <o:OLEObject Type="Embed" ProgID="Equation.3" ShapeID="_x0000_i1085" DrawAspect="Content" ObjectID="_1576135762" r:id="rId13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д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86" type="#_x0000_t75" style="width:32.25pt;height:30.75pt" o:ole="">
            <v:imagedata r:id="rId139" o:title=""/>
          </v:shape>
          <o:OLEObject Type="Embed" ProgID="Equation.3" ShapeID="_x0000_i1086" DrawAspect="Content" ObjectID="_1576135763" r:id="rId140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087" type="#_x0000_t75" style="width:68.25pt;height:30.75pt" o:ole="">
            <v:imagedata r:id="rId141" o:title=""/>
          </v:shape>
          <o:OLEObject Type="Embed" ProgID="Equation.3" ShapeID="_x0000_i1087" DrawAspect="Content" ObjectID="_1576135764" r:id="rId14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  б) (6,3:1,4 – 2,05)∙1,8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Площадь одного участка зем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88" type="#_x0000_t75" style="width:18.75pt;height:30.75pt" o:ole="">
            <v:imagedata r:id="rId143" o:title=""/>
          </v:shape>
          <o:OLEObject Type="Embed" ProgID="Equation.3" ShapeID="_x0000_i1088" DrawAspect="Content" ObjectID="_1576135765" r:id="rId14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га, а другого – </w:t>
      </w:r>
      <w:proofErr w:type="gramStart"/>
      <w:r w:rsidRPr="00257F01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089" type="#_x0000_t75" style="width:21pt;height:30.75pt" o:ole="">
            <v:imagedata r:id="rId145" o:title=""/>
          </v:shape>
          <o:OLEObject Type="Embed" ProgID="Equation.3" ShapeID="_x0000_i1089" DrawAspect="Content" ObjectID="_1576135766" r:id="rId14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раза больше. На сколько гектаров площадь первого участка меньше площади второго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4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Упростите выраж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90" type="#_x0000_t75" style="width:63.75pt;height:30.75pt" o:ole="">
            <v:imagedata r:id="rId147" o:title=""/>
          </v:shape>
          <o:OLEObject Type="Embed" ProgID="Equation.3" ShapeID="_x0000_i1090" DrawAspect="Content" ObjectID="_1576135767" r:id="rId14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найдите его значение при к =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91" type="#_x0000_t75" style="width:24pt;height:30.75pt" o:ole="">
            <v:imagedata r:id="rId149" o:title=""/>
          </v:shape>
          <o:OLEObject Type="Embed" ProgID="Equation.3" ShapeID="_x0000_i1091" DrawAspect="Content" ObjectID="_1576135768" r:id="rId150"/>
        </w:objec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 книге 240 страниц. Повесть занимает 60% книги, а рассказы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92" type="#_x0000_t75" style="width:18pt;height:30.75pt" o:ole="">
            <v:imagedata r:id="rId151" o:title=""/>
          </v:shape>
          <o:OLEObject Type="Embed" ProgID="Equation.3" ShapeID="_x0000_i1092" DrawAspect="Content" ObjectID="_1576135769" r:id="rId15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остатка. Сколько страниц в книге занимают расска</w:t>
      </w:r>
      <w:r w:rsidR="00C67BC7">
        <w:rPr>
          <w:rFonts w:ascii="Times New Roman" w:hAnsi="Times New Roman" w:cs="Times New Roman"/>
          <w:sz w:val="24"/>
          <w:szCs w:val="24"/>
        </w:rPr>
        <w:t>зы?</w:t>
      </w: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5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1D119C">
        <w:rPr>
          <w:rFonts w:ascii="Times New Roman" w:hAnsi="Times New Roman" w:cs="Times New Roman"/>
          <w:b/>
          <w:sz w:val="24"/>
          <w:szCs w:val="24"/>
        </w:rPr>
        <w:t>по теме: «Деление дробей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93" type="#_x0000_t75" style="width:27pt;height:30.75pt" o:ole="">
            <v:imagedata r:id="rId153" o:title=""/>
          </v:shape>
          <o:OLEObject Type="Embed" ProgID="Equation.3" ShapeID="_x0000_i1093" DrawAspect="Content" ObjectID="_1576135770" r:id="rId15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094" type="#_x0000_t75" style="width:33pt;height:30.75pt" o:ole="">
            <v:imagedata r:id="rId155" o:title=""/>
          </v:shape>
          <o:OLEObject Type="Embed" ProgID="Equation.3" ShapeID="_x0000_i1094" DrawAspect="Content" ObjectID="_1576135771" r:id="rId15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95" type="#_x0000_t75" style="width:42pt;height:30.75pt" o:ole="">
            <v:imagedata r:id="rId157" o:title=""/>
          </v:shape>
          <o:OLEObject Type="Embed" ProgID="Equation.3" ShapeID="_x0000_i1095" DrawAspect="Content" ObjectID="_1576135772" r:id="rId15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г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96" type="#_x0000_t75" style="width:30.75pt;height:30.75pt" o:ole="">
            <v:imagedata r:id="rId159" o:title=""/>
          </v:shape>
          <o:OLEObject Type="Embed" ProgID="Equation.3" ShapeID="_x0000_i1096" DrawAspect="Content" ObjectID="_1576135773" r:id="rId16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д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97" type="#_x0000_t75" style="width:30pt;height:30.75pt" o:ole="">
            <v:imagedata r:id="rId161" o:title=""/>
          </v:shape>
          <o:OLEObject Type="Embed" ProgID="Equation.3" ShapeID="_x0000_i1097" DrawAspect="Content" ObjectID="_1576135774" r:id="rId162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З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98" type="#_x0000_t75" style="width:11.25pt;height:30.75pt" o:ole="">
            <v:imagedata r:id="rId163" o:title=""/>
          </v:shape>
          <o:OLEObject Type="Embed" ProgID="Equation.3" ShapeID="_x0000_i1098" DrawAspect="Content" ObjectID="_1576135775" r:id="rId164"/>
        </w:object>
      </w:r>
      <w:proofErr w:type="gramStart"/>
      <w:r w:rsidRPr="00257F01">
        <w:rPr>
          <w:rFonts w:ascii="Times New Roman" w:hAnsi="Times New Roman" w:cs="Times New Roman"/>
          <w:sz w:val="24"/>
          <w:szCs w:val="24"/>
        </w:rPr>
        <w:t>кг</w:t>
      </w:r>
      <w:proofErr w:type="gramEnd"/>
      <w:r w:rsidRPr="00257F01">
        <w:rPr>
          <w:rFonts w:ascii="Times New Roman" w:hAnsi="Times New Roman" w:cs="Times New Roman"/>
          <w:sz w:val="24"/>
          <w:szCs w:val="24"/>
        </w:rPr>
        <w:t xml:space="preserve"> конфет заплатили 15р. Сколько стоит 1кг этих конфет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99" type="#_x0000_t75" style="width:71.25pt;height:30.75pt" o:ole="">
            <v:imagedata r:id="rId165" o:title=""/>
          </v:shape>
          <o:OLEObject Type="Embed" ProgID="Equation.3" ShapeID="_x0000_i1099" DrawAspect="Content" ObjectID="_1576135776" r:id="rId16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 б) (3,1х + </w:t>
      </w:r>
      <w:proofErr w:type="gramStart"/>
      <w:r w:rsidRPr="00257F01">
        <w:rPr>
          <w:rFonts w:ascii="Times New Roman" w:hAnsi="Times New Roman" w:cs="Times New Roman"/>
          <w:sz w:val="24"/>
          <w:szCs w:val="24"/>
        </w:rPr>
        <w:t>х</w:t>
      </w:r>
      <w:proofErr w:type="gramEnd"/>
      <w:r w:rsidRPr="00257F01">
        <w:rPr>
          <w:rFonts w:ascii="Times New Roman" w:hAnsi="Times New Roman" w:cs="Times New Roman"/>
          <w:sz w:val="24"/>
          <w:szCs w:val="24"/>
        </w:rPr>
        <w:t>):0,8 = 2,0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4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У Сережи и Пети всего 69 марок. У Пети марок </w:t>
      </w:r>
      <w:proofErr w:type="gramStart"/>
      <w:r w:rsidRPr="00257F01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00" type="#_x0000_t75" style="width:17.25pt;height:30.75pt" o:ole="">
            <v:imagedata r:id="rId167" o:title=""/>
          </v:shape>
          <o:OLEObject Type="Embed" ProgID="Equation.3" ShapeID="_x0000_i1100" DrawAspect="Content" ObjectID="_1576135777" r:id="rId16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57F01">
        <w:rPr>
          <w:rFonts w:ascii="Times New Roman" w:hAnsi="Times New Roman" w:cs="Times New Roman"/>
          <w:sz w:val="24"/>
          <w:szCs w:val="24"/>
        </w:rPr>
        <w:t>раза</w:t>
      </w:r>
      <w:proofErr w:type="gramEnd"/>
      <w:r w:rsidRPr="00257F01">
        <w:rPr>
          <w:rFonts w:ascii="Times New Roman" w:hAnsi="Times New Roman" w:cs="Times New Roman"/>
          <w:sz w:val="24"/>
          <w:szCs w:val="24"/>
        </w:rPr>
        <w:t xml:space="preserve"> больше, чем у Сережи. Сколько марок у каждого из мальчиков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5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Сравните числа </w:t>
      </w:r>
      <w:proofErr w:type="gramStart"/>
      <w:r w:rsidRPr="00257F01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257F01">
        <w:rPr>
          <w:rFonts w:ascii="Times New Roman" w:hAnsi="Times New Roman" w:cs="Times New Roman"/>
          <w:sz w:val="24"/>
          <w:szCs w:val="24"/>
        </w:rPr>
        <w:t xml:space="preserve"> и к, ес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01" type="#_x0000_t75" style="width:12pt;height:30.75pt" o:ole="">
            <v:imagedata r:id="rId169" o:title=""/>
          </v:shape>
          <o:OLEObject Type="Embed" ProgID="Equation.3" ShapeID="_x0000_i1101" DrawAspect="Content" ObjectID="_1576135778" r:id="rId17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числа р равны 35% числа к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5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1D119C">
        <w:rPr>
          <w:rFonts w:ascii="Times New Roman" w:hAnsi="Times New Roman" w:cs="Times New Roman"/>
          <w:b/>
          <w:sz w:val="24"/>
          <w:szCs w:val="24"/>
        </w:rPr>
        <w:t>по теме: «Деление дробей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102" type="#_x0000_t75" style="width:27pt;height:30.75pt" o:ole="">
            <v:imagedata r:id="rId171" o:title=""/>
          </v:shape>
          <o:OLEObject Type="Embed" ProgID="Equation.3" ShapeID="_x0000_i1102" DrawAspect="Content" ObjectID="_1576135779" r:id="rId17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103" type="#_x0000_t75" style="width:30.75pt;height:30.75pt" o:ole="">
            <v:imagedata r:id="rId173" o:title=""/>
          </v:shape>
          <o:OLEObject Type="Embed" ProgID="Equation.3" ShapeID="_x0000_i1103" DrawAspect="Content" ObjectID="_1576135780" r:id="rId17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104" type="#_x0000_t75" style="width:45.75pt;height:30.75pt" o:ole="">
            <v:imagedata r:id="rId175" o:title=""/>
          </v:shape>
          <o:OLEObject Type="Embed" ProgID="Equation.3" ShapeID="_x0000_i1104" DrawAspect="Content" ObjectID="_1576135781" r:id="rId17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г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105" type="#_x0000_t75" style="width:36pt;height:30.75pt" o:ole="">
            <v:imagedata r:id="rId177" o:title=""/>
          </v:shape>
          <o:OLEObject Type="Embed" ProgID="Equation.3" ShapeID="_x0000_i1105" DrawAspect="Content" ObjectID="_1576135782" r:id="rId17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д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06" type="#_x0000_t75" style="width:30pt;height:30.75pt" o:ole="">
            <v:imagedata r:id="rId179" o:title=""/>
          </v:shape>
          <o:OLEObject Type="Embed" ProgID="Equation.3" ShapeID="_x0000_i1106" DrawAspect="Content" ObjectID="_1576135783" r:id="rId18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З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107" type="#_x0000_t75" style="width:24pt;height:30.75pt" o:ole="">
            <v:imagedata r:id="rId181" o:title=""/>
          </v:shape>
          <o:OLEObject Type="Embed" ProgID="Equation.3" ShapeID="_x0000_i1107" DrawAspect="Content" ObjectID="_1576135784" r:id="rId182"/>
        </w:object>
      </w:r>
      <w:r w:rsidRPr="00257F01">
        <w:rPr>
          <w:rFonts w:ascii="Times New Roman" w:hAnsi="Times New Roman" w:cs="Times New Roman"/>
          <w:sz w:val="24"/>
          <w:szCs w:val="24"/>
        </w:rPr>
        <w:t>печенья заплатили 6р. Сколько стоит 1кг этого печенья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lastRenderedPageBreak/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108" type="#_x0000_t75" style="width:69pt;height:30.75pt" o:ole="">
            <v:imagedata r:id="rId183" o:title=""/>
          </v:shape>
          <o:OLEObject Type="Embed" ProgID="Equation.3" ShapeID="_x0000_i1108" DrawAspect="Content" ObjectID="_1576135785" r:id="rId18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б) (7,1у – у):0,6 = 3,0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 два железнодорожных вагона погрузили 91 т угля. Во втором вагоне угля оказалось </w:t>
      </w:r>
      <w:proofErr w:type="gramStart"/>
      <w:r w:rsidRPr="00257F01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09" type="#_x0000_t75" style="width:17.25pt;height:30.75pt" o:ole="">
            <v:imagedata r:id="rId185" o:title=""/>
          </v:shape>
          <o:OLEObject Type="Embed" ProgID="Equation.3" ShapeID="_x0000_i1109" DrawAspect="Content" ObjectID="_1576135786" r:id="rId18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раза больше. Сколько угля погрузили в каждый из этих вагонов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Сравните числа </w:t>
      </w:r>
      <w:proofErr w:type="gramStart"/>
      <w:r w:rsidRPr="00257F01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257F01">
        <w:rPr>
          <w:rFonts w:ascii="Times New Roman" w:hAnsi="Times New Roman" w:cs="Times New Roman"/>
          <w:sz w:val="24"/>
          <w:szCs w:val="24"/>
        </w:rPr>
        <w:t xml:space="preserve"> и к, ес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10" type="#_x0000_t75" style="width:12pt;height:30.75pt" o:ole="">
            <v:imagedata r:id="rId187" o:title=""/>
          </v:shape>
          <o:OLEObject Type="Embed" ProgID="Equation.3" ShapeID="_x0000_i1110" DrawAspect="Content" ObjectID="_1576135787" r:id="rId18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числа р равны 15% числа к.</w:t>
      </w:r>
    </w:p>
    <w:p w:rsidR="00951796" w:rsidRDefault="00951796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6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8F4E0D">
        <w:rPr>
          <w:rFonts w:ascii="Times New Roman" w:hAnsi="Times New Roman" w:cs="Times New Roman"/>
          <w:b/>
          <w:sz w:val="24"/>
          <w:szCs w:val="24"/>
        </w:rPr>
        <w:t>по теме: «Нахождение числа по его части. Дробные выражения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значение выражения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8"/>
          <w:sz w:val="24"/>
          <w:szCs w:val="24"/>
        </w:rPr>
        <w:object w:dxaOrig="499" w:dyaOrig="660">
          <v:shape id="_x0000_i1111" type="#_x0000_t75" style="width:24.75pt;height:33pt" o:ole="">
            <v:imagedata r:id="rId189" o:title=""/>
          </v:shape>
          <o:OLEObject Type="Embed" ProgID="Equation.3" ShapeID="_x0000_i1111" DrawAspect="Content" ObjectID="_1576135788" r:id="rId19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             б) </w:t>
      </w:r>
      <w:r w:rsidRPr="00257F01">
        <w:rPr>
          <w:rFonts w:ascii="Times New Roman" w:hAnsi="Times New Roman" w:cs="Times New Roman"/>
          <w:position w:val="-56"/>
          <w:sz w:val="24"/>
          <w:szCs w:val="24"/>
        </w:rPr>
        <w:object w:dxaOrig="420" w:dyaOrig="1219">
          <v:shape id="_x0000_i1112" type="#_x0000_t75" style="width:21pt;height:60.75pt" o:ole="">
            <v:imagedata r:id="rId191" o:title=""/>
          </v:shape>
          <o:OLEObject Type="Embed" ProgID="Equation.3" ShapeID="_x0000_i1112" DrawAspect="Content" ObjectID="_1576135789" r:id="rId19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            в) </w:t>
      </w:r>
      <w:r w:rsidRPr="00257F01">
        <w:rPr>
          <w:rFonts w:ascii="Times New Roman" w:hAnsi="Times New Roman" w:cs="Times New Roman"/>
          <w:position w:val="-56"/>
          <w:sz w:val="24"/>
          <w:szCs w:val="24"/>
        </w:rPr>
        <w:object w:dxaOrig="480" w:dyaOrig="940">
          <v:shape id="_x0000_i1113" type="#_x0000_t75" style="width:24pt;height:47.25pt" o:ole="">
            <v:imagedata r:id="rId193" o:title=""/>
          </v:shape>
          <o:OLEObject Type="Embed" ProgID="Equation.3" ShapeID="_x0000_i1113" DrawAspect="Content" ObjectID="_1576135790" r:id="rId194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114" type="#_x0000_t75" style="width:66pt;height:30.75pt" o:ole="">
            <v:imagedata r:id="rId195" o:title=""/>
          </v:shape>
          <o:OLEObject Type="Embed" ProgID="Equation.3" ShapeID="_x0000_i1114" DrawAspect="Content" ObjectID="_1576135791" r:id="rId196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спаха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15" type="#_x0000_t75" style="width:12pt;height:30.75pt" o:ole="">
            <v:imagedata r:id="rId197" o:title=""/>
          </v:shape>
          <o:OLEObject Type="Embed" ProgID="Equation.3" ShapeID="_x0000_i1115" DrawAspect="Content" ObjectID="_1576135792" r:id="rId19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поля, что составило </w:t>
      </w:r>
      <w:smartTag w:uri="urn:schemas-microsoft-com:office:smarttags" w:element="metricconverter">
        <w:smartTagPr>
          <w:attr w:name="ProductID" w:val="210 га"/>
        </w:smartTagPr>
        <w:r w:rsidRPr="00257F01">
          <w:rPr>
            <w:rFonts w:ascii="Times New Roman" w:hAnsi="Times New Roman" w:cs="Times New Roman"/>
            <w:sz w:val="24"/>
            <w:szCs w:val="24"/>
          </w:rPr>
          <w:t>210 га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Какова площадь всего поля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Заасфальтировали 35% дороги, после чего осталось заасфальтировать ещё </w:t>
      </w:r>
      <w:smartTag w:uri="urn:schemas-microsoft-com:office:smarttags" w:element="metricconverter">
        <w:smartTagPr>
          <w:attr w:name="ProductID" w:val="13 к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13 к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Какова длина всей дороги?</w:t>
      </w:r>
    </w:p>
    <w:p w:rsidR="00951796" w:rsidRDefault="00951796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5.</w:t>
      </w:r>
      <w:r w:rsidRPr="00257F01">
        <w:rPr>
          <w:rFonts w:ascii="Times New Roman" w:hAnsi="Times New Roman" w:cs="Times New Roman"/>
          <w:sz w:val="24"/>
          <w:szCs w:val="24"/>
        </w:rPr>
        <w:t xml:space="preserve"> 0,9 от 20% числа р равны 5,49. Найдите число р.</w:t>
      </w:r>
    </w:p>
    <w:p w:rsidR="00951796" w:rsidRPr="00257F01" w:rsidRDefault="00951796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6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8F4E0D">
        <w:rPr>
          <w:rFonts w:ascii="Times New Roman" w:hAnsi="Times New Roman" w:cs="Times New Roman"/>
          <w:b/>
          <w:sz w:val="24"/>
          <w:szCs w:val="24"/>
        </w:rPr>
        <w:t>по теме: «Нахождение числа по его части. Дробные выражения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8"/>
          <w:sz w:val="24"/>
          <w:szCs w:val="24"/>
        </w:rPr>
        <w:object w:dxaOrig="540" w:dyaOrig="660">
          <v:shape id="_x0000_i1116" type="#_x0000_t75" style="width:27pt;height:33pt" o:ole="">
            <v:imagedata r:id="rId199" o:title=""/>
          </v:shape>
          <o:OLEObject Type="Embed" ProgID="Equation.3" ShapeID="_x0000_i1116" DrawAspect="Content" ObjectID="_1576135793" r:id="rId20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б) </w:t>
      </w:r>
      <w:r w:rsidRPr="00257F01">
        <w:rPr>
          <w:rFonts w:ascii="Times New Roman" w:hAnsi="Times New Roman" w:cs="Times New Roman"/>
          <w:position w:val="-56"/>
          <w:sz w:val="24"/>
          <w:szCs w:val="24"/>
        </w:rPr>
        <w:object w:dxaOrig="520" w:dyaOrig="1240">
          <v:shape id="_x0000_i1117" type="#_x0000_t75" style="width:26.25pt;height:62.25pt" o:ole="">
            <v:imagedata r:id="rId201" o:title=""/>
          </v:shape>
          <o:OLEObject Type="Embed" ProgID="Equation.3" ShapeID="_x0000_i1117" DrawAspect="Content" ObjectID="_1576135794" r:id="rId20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в) </w:t>
      </w:r>
      <w:r w:rsidRPr="00257F01">
        <w:rPr>
          <w:rFonts w:ascii="Times New Roman" w:hAnsi="Times New Roman" w:cs="Times New Roman"/>
          <w:position w:val="-56"/>
          <w:sz w:val="24"/>
          <w:szCs w:val="24"/>
        </w:rPr>
        <w:object w:dxaOrig="460" w:dyaOrig="940">
          <v:shape id="_x0000_i1118" type="#_x0000_t75" style="width:23.25pt;height:47.25pt" o:ole="">
            <v:imagedata r:id="rId203" o:title=""/>
          </v:shape>
          <o:OLEObject Type="Embed" ProgID="Equation.3" ShapeID="_x0000_i1118" DrawAspect="Content" ObjectID="_1576135795" r:id="rId204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119" type="#_x0000_t75" style="width:63.75pt;height:30.75pt" o:ole="">
            <v:imagedata r:id="rId205" o:title=""/>
          </v:shape>
          <o:OLEObject Type="Embed" ProgID="Equation.3" ShapeID="_x0000_i1119" DrawAspect="Content" ObjectID="_1576135796" r:id="rId206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Заасфальтирова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20" type="#_x0000_t75" style="width:11.25pt;height:30.75pt" o:ole="">
            <v:imagedata r:id="rId207" o:title=""/>
          </v:shape>
          <o:OLEObject Type="Embed" ProgID="Equation.3" ShapeID="_x0000_i1120" DrawAspect="Content" ObjectID="_1576135797" r:id="rId20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дороги, что составило </w:t>
      </w:r>
      <w:smartTag w:uri="urn:schemas-microsoft-com:office:smarttags" w:element="metricconverter">
        <w:smartTagPr>
          <w:attr w:name="ProductID" w:val="45 к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45 к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Какова длина всей дороги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спахали 45% поля, после чего осталось вспахать ещё </w:t>
      </w:r>
      <w:smartTag w:uri="urn:schemas-microsoft-com:office:smarttags" w:element="metricconverter">
        <w:smartTagPr>
          <w:attr w:name="ProductID" w:val="165 га"/>
        </w:smartTagPr>
        <w:r w:rsidRPr="00257F01">
          <w:rPr>
            <w:rFonts w:ascii="Times New Roman" w:hAnsi="Times New Roman" w:cs="Times New Roman"/>
            <w:sz w:val="24"/>
            <w:szCs w:val="24"/>
          </w:rPr>
          <w:t>165 га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Какова площадь всего поля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0,7 от 40% числа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авны 2,94. Найдите число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1796" w:rsidRDefault="00951796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7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613237">
        <w:rPr>
          <w:rFonts w:ascii="Times New Roman" w:hAnsi="Times New Roman" w:cs="Times New Roman"/>
          <w:b/>
          <w:sz w:val="24"/>
          <w:szCs w:val="24"/>
        </w:rPr>
        <w:t>по теме: «Отношения</w:t>
      </w:r>
      <w:r w:rsidR="00951796">
        <w:rPr>
          <w:rFonts w:ascii="Times New Roman" w:hAnsi="Times New Roman" w:cs="Times New Roman"/>
          <w:b/>
          <w:sz w:val="24"/>
          <w:szCs w:val="24"/>
        </w:rPr>
        <w:t>. Пропорции</w:t>
      </w:r>
      <w:r w:rsidR="00951796" w:rsidRPr="00613237">
        <w:rPr>
          <w:rFonts w:ascii="Times New Roman" w:hAnsi="Times New Roman" w:cs="Times New Roman"/>
          <w:b/>
          <w:sz w:val="24"/>
          <w:szCs w:val="24"/>
        </w:rPr>
        <w:t>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121" type="#_x0000_t75" style="width:87pt;height:30.75pt" o:ole="">
            <v:imagedata r:id="rId209" o:title=""/>
          </v:shape>
          <o:OLEObject Type="Embed" ProgID="Equation.3" ShapeID="_x0000_i1121" DrawAspect="Content" ObjectID="_1576135798" r:id="rId210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Автомобиль первую часть пути прошёл за 2,8 ч, а вторую – за 1,2ч. Во сколько раз меньше времени израсходовано на вторую часть пути, чем на первую? Сколько процентов всего времени движения затрачено на первую часть пути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 </w:t>
      </w:r>
      <w:smartTag w:uri="urn:schemas-microsoft-com:office:smarttags" w:element="metricconverter">
        <w:smartTagPr>
          <w:attr w:name="ProductID" w:val="8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8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картофеля содержится </w:t>
      </w:r>
      <w:smartTag w:uri="urn:schemas-microsoft-com:office:smarttags" w:element="metricconverter">
        <w:smartTagPr>
          <w:attr w:name="ProductID" w:val="1,4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1,4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крахмала. Сколько крахмала содержится в </w:t>
      </w:r>
      <w:smartTag w:uri="urn:schemas-microsoft-com:office:smarttags" w:element="metricconverter">
        <w:smartTagPr>
          <w:attr w:name="ProductID" w:val="28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28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картофеля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Поезд путь от одной станции до другой прошёл за 3,5 ч со скоростью </w:t>
      </w:r>
      <w:smartTag w:uri="urn:schemas-microsoft-com:office:smarttags" w:element="metricconverter">
        <w:smartTagPr>
          <w:attr w:name="ProductID" w:val="70 км/ч"/>
        </w:smartTagPr>
        <w:r w:rsidRPr="00257F01">
          <w:rPr>
            <w:rFonts w:ascii="Times New Roman" w:hAnsi="Times New Roman" w:cs="Times New Roman"/>
            <w:sz w:val="24"/>
            <w:szCs w:val="24"/>
          </w:rPr>
          <w:t>70 км/ч</w:t>
        </w:r>
      </w:smartTag>
      <w:r w:rsidR="00951796">
        <w:rPr>
          <w:rFonts w:ascii="Times New Roman" w:hAnsi="Times New Roman" w:cs="Times New Roman"/>
          <w:sz w:val="24"/>
          <w:szCs w:val="24"/>
        </w:rPr>
        <w:t xml:space="preserve">. С </w:t>
      </w:r>
      <w:r w:rsidRPr="00257F01">
        <w:rPr>
          <w:rFonts w:ascii="Times New Roman" w:hAnsi="Times New Roman" w:cs="Times New Roman"/>
          <w:sz w:val="24"/>
          <w:szCs w:val="24"/>
        </w:rPr>
        <w:t>какой скоростью должен был идти поезд, чтобы пройти этот путь за 4,9ч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40% от 30% числа х равны 7,8</w:t>
      </w:r>
      <w:r w:rsidR="00951796">
        <w:rPr>
          <w:rFonts w:ascii="Times New Roman" w:hAnsi="Times New Roman" w:cs="Times New Roman"/>
          <w:sz w:val="24"/>
          <w:szCs w:val="24"/>
        </w:rPr>
        <w:t>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число х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51796" w:rsidRDefault="00951796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7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613237">
        <w:rPr>
          <w:rFonts w:ascii="Times New Roman" w:hAnsi="Times New Roman" w:cs="Times New Roman"/>
          <w:b/>
          <w:sz w:val="24"/>
          <w:szCs w:val="24"/>
        </w:rPr>
        <w:t>по теме: «Отношения</w:t>
      </w:r>
      <w:r w:rsidR="00951796">
        <w:rPr>
          <w:rFonts w:ascii="Times New Roman" w:hAnsi="Times New Roman" w:cs="Times New Roman"/>
          <w:b/>
          <w:sz w:val="24"/>
          <w:szCs w:val="24"/>
        </w:rPr>
        <w:t>. Пропорции</w:t>
      </w:r>
      <w:r w:rsidR="00951796" w:rsidRPr="00613237">
        <w:rPr>
          <w:rFonts w:ascii="Times New Roman" w:hAnsi="Times New Roman" w:cs="Times New Roman"/>
          <w:b/>
          <w:sz w:val="24"/>
          <w:szCs w:val="24"/>
        </w:rPr>
        <w:t>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780" w:dyaOrig="620">
          <v:shape id="_x0000_i1122" type="#_x0000_t75" style="width:89.25pt;height:30.75pt" o:ole="">
            <v:imagedata r:id="rId211" o:title=""/>
          </v:shape>
          <o:OLEObject Type="Embed" ProgID="Equation.3" ShapeID="_x0000_i1122" DrawAspect="Content" ObjectID="_1576135799" r:id="rId212"/>
        </w:objec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Трубу разрезали на две части длиной 3,6м и 4,4м. Во сколько раз первая труба короче второй? Сколько процентов длины всей трубы составляет длина первой её части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Из </w:t>
      </w:r>
      <w:smartTag w:uri="urn:schemas-microsoft-com:office:smarttags" w:element="metricconverter">
        <w:smartTagPr>
          <w:attr w:name="ProductID" w:val="6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6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льняного семени получается </w:t>
      </w:r>
      <w:smartTag w:uri="urn:schemas-microsoft-com:office:smarttags" w:element="metricconverter">
        <w:smartTagPr>
          <w:attr w:name="ProductID" w:val="2,7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2,7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масла. Сколько масла получится из </w:t>
      </w:r>
      <w:smartTag w:uri="urn:schemas-microsoft-com:office:smarttags" w:element="metricconverter">
        <w:smartTagPr>
          <w:attr w:name="ProductID" w:val="34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34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семян льна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Теплоход прошел расстояние между двумя пристанями со скоростью </w:t>
      </w:r>
      <w:smartTag w:uri="urn:schemas-microsoft-com:office:smarttags" w:element="metricconverter">
        <w:smartTagPr>
          <w:attr w:name="ProductID" w:val="40 км/ч"/>
        </w:smartTagPr>
        <w:r w:rsidRPr="00257F01">
          <w:rPr>
            <w:rFonts w:ascii="Times New Roman" w:hAnsi="Times New Roman" w:cs="Times New Roman"/>
            <w:sz w:val="24"/>
            <w:szCs w:val="24"/>
          </w:rPr>
          <w:t>40 км/ч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за 4,5ч. С какой скоростью должен идти теплоход, чтобы пройти это расстояние за 3,6ч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60% от 40% числа у равны 8,4. Найдите число у.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1796" w:rsidRPr="00257F01" w:rsidRDefault="00951796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8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8B2DA1">
        <w:rPr>
          <w:rFonts w:ascii="Times New Roman" w:hAnsi="Times New Roman" w:cs="Times New Roman"/>
          <w:b/>
          <w:sz w:val="24"/>
          <w:szCs w:val="24"/>
        </w:rPr>
        <w:t>К/р № 8 по теме: «</w:t>
      </w:r>
      <w:r w:rsidR="00951796">
        <w:rPr>
          <w:rFonts w:ascii="Times New Roman" w:hAnsi="Times New Roman" w:cs="Times New Roman"/>
          <w:b/>
          <w:sz w:val="24"/>
          <w:szCs w:val="24"/>
        </w:rPr>
        <w:t>Длина окружности. Площадь круга</w:t>
      </w:r>
      <w:r w:rsidR="00951796" w:rsidRPr="008B2DA1">
        <w:rPr>
          <w:rFonts w:ascii="Times New Roman" w:hAnsi="Times New Roman" w:cs="Times New Roman"/>
          <w:b/>
          <w:sz w:val="24"/>
          <w:szCs w:val="24"/>
        </w:rPr>
        <w:t>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длину окружности, если её диаметр равен </w:t>
      </w:r>
      <w:smartTag w:uri="urn:schemas-microsoft-com:office:smarttags" w:element="metricconverter">
        <w:smartTagPr>
          <w:attr w:name="ProductID" w:val="25 с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25 с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Число п округлите до десятых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асстояние между двумя пунктами на карте равно </w:t>
      </w:r>
      <w:smartTag w:uri="urn:schemas-microsoft-com:office:smarttags" w:element="metricconverter">
        <w:smartTagPr>
          <w:attr w:name="ProductID" w:val="3,8 с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3,8 с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Определите расстояние между этими пунктами на местности, если масштаб карты 1:100000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площадь круга, радиус которого равен </w:t>
      </w:r>
      <w:smartTag w:uri="urn:schemas-microsoft-com:office:smarttags" w:element="metricconverter">
        <w:smartTagPr>
          <w:attr w:name="ProductID" w:val="6 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6 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Число п округлите до десятых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Цена товара понизилась с 42,5р. до 37,4р. На сколько процентов понизилась цена товара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Прямоугольный земельный участок изображен на плане в масштабе 1:300. Какова площадь земельного участка, если площадь его изображения на плане 18 см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8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8B2DA1">
        <w:rPr>
          <w:rFonts w:ascii="Times New Roman" w:hAnsi="Times New Roman" w:cs="Times New Roman"/>
          <w:b/>
          <w:sz w:val="24"/>
          <w:szCs w:val="24"/>
        </w:rPr>
        <w:t>К/р № 8 по теме: «</w:t>
      </w:r>
      <w:r w:rsidR="00951796">
        <w:rPr>
          <w:rFonts w:ascii="Times New Roman" w:hAnsi="Times New Roman" w:cs="Times New Roman"/>
          <w:b/>
          <w:sz w:val="24"/>
          <w:szCs w:val="24"/>
        </w:rPr>
        <w:t>Длина окружности. Площадь круга</w:t>
      </w:r>
      <w:r w:rsidR="00951796" w:rsidRPr="008B2DA1">
        <w:rPr>
          <w:rFonts w:ascii="Times New Roman" w:hAnsi="Times New Roman" w:cs="Times New Roman"/>
          <w:b/>
          <w:sz w:val="24"/>
          <w:szCs w:val="24"/>
        </w:rPr>
        <w:t>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Найдите длину окружности, если её диаметр равен 15 дм. Число п округлите до десятых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асстояние между двумя пунктами на карте равно </w:t>
      </w:r>
      <w:smartTag w:uri="urn:schemas-microsoft-com:office:smarttags" w:element="metricconverter">
        <w:smartTagPr>
          <w:attr w:name="ProductID" w:val="8,2 с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8,2 с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Определите расстояние между этими пунктами на местности, если масштаб карты 1:10000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площадь круга, радиус которого равен </w:t>
      </w:r>
      <w:smartTag w:uri="urn:schemas-microsoft-com:office:smarttags" w:element="metricconverter">
        <w:smartTagPr>
          <w:attr w:name="ProductID" w:val="8 с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8 с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Число п округлите до десятых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Цена товара понизилась с 57,5 до 48,3 р. На сколько процентов понизилась цена товара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Прямоугольный земельный участок изображен на плане в масштабе 1:400. Какова площадь земельного участка, если площадь его изображения на плане 16 см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57F01">
        <w:rPr>
          <w:rFonts w:ascii="Times New Roman" w:hAnsi="Times New Roman" w:cs="Times New Roman"/>
          <w:sz w:val="24"/>
          <w:szCs w:val="24"/>
        </w:rPr>
        <w:t>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1796" w:rsidRPr="00257F01" w:rsidRDefault="00951796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9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>по теме</w:t>
      </w:r>
      <w:r w:rsidR="00951796">
        <w:rPr>
          <w:rFonts w:ascii="Times New Roman" w:hAnsi="Times New Roman" w:cs="Times New Roman"/>
          <w:b/>
          <w:sz w:val="24"/>
          <w:szCs w:val="24"/>
        </w:rPr>
        <w:t>: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 xml:space="preserve"> «Положительные и отрицательные числа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Отметьте на координатной прямой точки А(-5), С(3), Е(4,5), К(-3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57F01">
        <w:rPr>
          <w:rFonts w:ascii="Times New Roman" w:hAnsi="Times New Roman" w:cs="Times New Roman"/>
          <w:sz w:val="24"/>
          <w:szCs w:val="24"/>
        </w:rPr>
        <w:t xml:space="preserve">(-0,5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257F01">
        <w:rPr>
          <w:rFonts w:ascii="Times New Roman" w:hAnsi="Times New Roman" w:cs="Times New Roman"/>
          <w:sz w:val="24"/>
          <w:szCs w:val="24"/>
        </w:rPr>
        <w:t>(6)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Сравните числа: а) 2,8 и -2,5;  б) -4,1 и -4; в) </w:t>
      </w:r>
      <w:r w:rsidRPr="00257F01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123" type="#_x0000_t75" style="width:9pt;height:14.25pt" o:ole="">
            <v:imagedata r:id="rId213" o:title=""/>
          </v:shape>
          <o:OLEObject Type="Embed" ProgID="Equation.DSMT4" ShapeID="_x0000_i1123" DrawAspect="Content" ObjectID="_1576135800" r:id="rId214"/>
        </w:objec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124" type="#_x0000_t75" style="width:20.25pt;height:30.75pt" o:ole="">
            <v:imagedata r:id="rId215" o:title=""/>
          </v:shape>
          <o:OLEObject Type="Embed" ProgID="Equation.DSMT4" ShapeID="_x0000_i1124" DrawAspect="Content" ObjectID="_1576135801" r:id="rId21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125" type="#_x0000_t75" style="width:20.25pt;height:30.75pt" o:ole="">
            <v:imagedata r:id="rId217" o:title=""/>
          </v:shape>
          <o:OLEObject Type="Embed" ProgID="Equation.DSMT4" ShapeID="_x0000_i1125" DrawAspect="Content" ObjectID="_1576135802" r:id="rId21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, г) 0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126" type="#_x0000_t75" style="width:20.25pt;height:30.75pt" o:ole="">
            <v:imagedata r:id="rId219" o:title=""/>
          </v:shape>
          <o:OLEObject Type="Embed" ProgID="Equation.DSMT4" ShapeID="_x0000_i1126" DrawAspect="Content" ObjectID="_1576135803" r:id="rId220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|-6,7| + |-3,2|;                   б) |2,73|:|-2,1|                 в) </w:t>
      </w:r>
      <w:r w:rsidRPr="00257F01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400" w:dyaOrig="680">
          <v:shape id="_x0000_i1127" type="#_x0000_t75" style="width:69.75pt;height:33.75pt" o:ole="">
            <v:imagedata r:id="rId221" o:title=""/>
          </v:shape>
          <o:OLEObject Type="Embed" ProgID="Equation.DSMT4" ShapeID="_x0000_i1127" DrawAspect="Content" ObjectID="_1576135804" r:id="rId222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–х=3,7         б) –у=-12,5      в) |х|=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5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Сколько целых решений имеет неравенство -18&lt;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57F01">
        <w:rPr>
          <w:rFonts w:ascii="Times New Roman" w:hAnsi="Times New Roman" w:cs="Times New Roman"/>
          <w:sz w:val="24"/>
          <w:szCs w:val="24"/>
        </w:rPr>
        <w:t>&lt;174</w:t>
      </w:r>
    </w:p>
    <w:p w:rsid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E0E48" w:rsidRPr="00257F01" w:rsidRDefault="00FE0E48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9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>по теме</w:t>
      </w:r>
      <w:r w:rsidR="00951796">
        <w:rPr>
          <w:rFonts w:ascii="Times New Roman" w:hAnsi="Times New Roman" w:cs="Times New Roman"/>
          <w:b/>
          <w:sz w:val="24"/>
          <w:szCs w:val="24"/>
        </w:rPr>
        <w:t>: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 xml:space="preserve"> «Положительные и отрицательные числа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Отметьте на координатной прямой точки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257F01">
        <w:rPr>
          <w:rFonts w:ascii="Times New Roman" w:hAnsi="Times New Roman" w:cs="Times New Roman"/>
          <w:sz w:val="24"/>
          <w:szCs w:val="24"/>
        </w:rPr>
        <w:t xml:space="preserve">(-6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7F01">
        <w:rPr>
          <w:rFonts w:ascii="Times New Roman" w:hAnsi="Times New Roman" w:cs="Times New Roman"/>
          <w:sz w:val="24"/>
          <w:szCs w:val="24"/>
        </w:rPr>
        <w:t xml:space="preserve">(-3,5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57F01">
        <w:rPr>
          <w:rFonts w:ascii="Times New Roman" w:hAnsi="Times New Roman" w:cs="Times New Roman"/>
          <w:sz w:val="24"/>
          <w:szCs w:val="24"/>
        </w:rPr>
        <w:t xml:space="preserve">(4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57F01">
        <w:rPr>
          <w:rFonts w:ascii="Times New Roman" w:hAnsi="Times New Roman" w:cs="Times New Roman"/>
          <w:sz w:val="24"/>
          <w:szCs w:val="24"/>
        </w:rPr>
        <w:t xml:space="preserve">(0,5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257F01">
        <w:rPr>
          <w:rFonts w:ascii="Times New Roman" w:hAnsi="Times New Roman" w:cs="Times New Roman"/>
          <w:sz w:val="24"/>
          <w:szCs w:val="24"/>
        </w:rPr>
        <w:t xml:space="preserve">(-4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57F01">
        <w:rPr>
          <w:rFonts w:ascii="Times New Roman" w:hAnsi="Times New Roman" w:cs="Times New Roman"/>
          <w:sz w:val="24"/>
          <w:szCs w:val="24"/>
        </w:rPr>
        <w:t>(5)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Сравните числа: а) -4,6 и 4,1,  б) -3 и -3,2,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128" type="#_x0000_t75" style="width:45pt;height:30.75pt" o:ole="">
            <v:imagedata r:id="rId223" o:title=""/>
          </v:shape>
          <o:OLEObject Type="Embed" ProgID="Equation.DSMT4" ShapeID="_x0000_i1128" DrawAspect="Content" ObjectID="_1576135805" r:id="rId224"/>
        </w:object>
      </w:r>
      <w:r w:rsidRPr="00257F01">
        <w:rPr>
          <w:rFonts w:ascii="Times New Roman" w:hAnsi="Times New Roman" w:cs="Times New Roman"/>
          <w:sz w:val="24"/>
          <w:szCs w:val="24"/>
        </w:rPr>
        <w:t>,  г)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129" type="#_x0000_t75" style="width:33pt;height:30.75pt" o:ole="">
            <v:imagedata r:id="rId225" o:title=""/>
          </v:shape>
          <o:OLEObject Type="Embed" ProgID="Equation.DSMT4" ShapeID="_x0000_i1129" DrawAspect="Content" ObjectID="_1576135806" r:id="rId226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|-5,2|  + |3,6|,             б) |-4,32|:|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- </w:t>
      </w:r>
      <w:r w:rsidRPr="00257F01">
        <w:rPr>
          <w:rFonts w:ascii="Times New Roman" w:hAnsi="Times New Roman" w:cs="Times New Roman"/>
          <w:sz w:val="24"/>
          <w:szCs w:val="24"/>
        </w:rPr>
        <w:t xml:space="preserve">1,8|,   в) </w:t>
      </w:r>
      <w:r w:rsidRPr="00257F01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130" type="#_x0000_t75" style="width:69pt;height:33.75pt" o:ole="">
            <v:imagedata r:id="rId227" o:title=""/>
          </v:shape>
          <o:OLEObject Type="Embed" ProgID="Equation.DSMT4" ShapeID="_x0000_i1130" DrawAspect="Content" ObjectID="_1576135807" r:id="rId228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–у = 2,5                 б) –х = -4,8            в)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57F01">
        <w:rPr>
          <w:rFonts w:ascii="Times New Roman" w:hAnsi="Times New Roman" w:cs="Times New Roman"/>
          <w:sz w:val="24"/>
          <w:szCs w:val="24"/>
        </w:rPr>
        <w:t>| = 8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Сколько целых решений имеет неравенство -26&lt;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57F01">
        <w:rPr>
          <w:rFonts w:ascii="Times New Roman" w:hAnsi="Times New Roman" w:cs="Times New Roman"/>
          <w:sz w:val="24"/>
          <w:szCs w:val="24"/>
        </w:rPr>
        <w:t>&lt;158?</w:t>
      </w: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0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>по теме: «Сложение и вычитание положительных и отрицательных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ыполните действие: 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42-45                               г) 17-(-8)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-16-31                             д) -3,7-2,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в) -15+18                            е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31" type="#_x0000_t75" style="width:38.25pt;height:30.75pt" o:ole="">
            <v:imagedata r:id="rId229" o:title=""/>
          </v:shape>
          <o:OLEObject Type="Embed" ProgID="Equation.DSMT4" ShapeID="_x0000_i1131" DrawAspect="Content" ObjectID="_1576135808" r:id="rId23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Найдите расстояние между точками координатной прямой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М(-13) и К(-7)                                       б) В(2,6) и Т(-1,2)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х – 2,8 = -1,6     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132" type="#_x0000_t75" style="width:81pt;height:30.75pt" o:ole="">
            <v:imagedata r:id="rId231" o:title=""/>
          </v:shape>
          <o:OLEObject Type="Embed" ProgID="Equation.DSMT4" ShapeID="_x0000_i1132" DrawAspect="Content" ObjectID="_1576135809" r:id="rId232"/>
        </w:object>
      </w:r>
      <w:r w:rsidRPr="00257F01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133" type="#_x0000_t75" style="width:9pt;height:14.25pt" o:ole="">
            <v:imagedata r:id="rId213" o:title=""/>
          </v:shape>
          <o:OLEObject Type="Embed" ProgID="Equation.DSMT4" ShapeID="_x0000_i1133" DrawAspect="Content" ObjectID="_1576135810" r:id="rId233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Цена товара повысилась с 84р. до 109,2р. На сколько процентов повысилась цена товара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57F01">
        <w:rPr>
          <w:rFonts w:ascii="Times New Roman" w:hAnsi="Times New Roman" w:cs="Times New Roman"/>
          <w:sz w:val="24"/>
          <w:szCs w:val="24"/>
        </w:rPr>
        <w:t>-3|=6</w:t>
      </w:r>
    </w:p>
    <w:p w:rsidR="00257F01" w:rsidRPr="00951796" w:rsidRDefault="00257F01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0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>по теме: «Сложение и вычитание положительных и отрицательных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Выполните действ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sz w:val="24"/>
          <w:szCs w:val="24"/>
        </w:rPr>
        <w:t>-39+42                               г) -16 – (-10)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-17-20                                д) 4,3 – 6,2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в) 28-35                                  е) 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34" type="#_x0000_t75" style="width:38.25pt;height:30.75pt" o:ole="">
            <v:imagedata r:id="rId234" o:title=""/>
          </v:shape>
          <o:OLEObject Type="Embed" ProgID="Equation.DSMT4" ShapeID="_x0000_i1134" DrawAspect="Content" ObjectID="_1576135811" r:id="rId235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Найдите расстояние между точками координатной прямой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57F01">
        <w:rPr>
          <w:rFonts w:ascii="Times New Roman" w:hAnsi="Times New Roman" w:cs="Times New Roman"/>
          <w:sz w:val="24"/>
          <w:szCs w:val="24"/>
        </w:rPr>
        <w:t>(-4) и С(-9);                б) А(-6,2) и Р(0,7)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ешите уравнение: 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3,2 – х = -5,1  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135" type="#_x0000_t75" style="width:78.75pt;height:30.75pt" o:ole="">
            <v:imagedata r:id="rId236" o:title=""/>
          </v:shape>
          <o:OLEObject Type="Embed" ProgID="Equation.DSMT4" ShapeID="_x0000_i1135" DrawAspect="Content" ObjectID="_1576135812" r:id="rId237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Цена товара повысилась с 92р. до 110,4 р. На сколько процентов повысилась цена товара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57F01">
        <w:rPr>
          <w:rFonts w:ascii="Times New Roman" w:hAnsi="Times New Roman" w:cs="Times New Roman"/>
          <w:sz w:val="24"/>
          <w:szCs w:val="24"/>
        </w:rPr>
        <w:t xml:space="preserve"> + 2| = 8</w:t>
      </w: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1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b/>
          <w:sz w:val="24"/>
          <w:szCs w:val="24"/>
        </w:rPr>
        <w:t xml:space="preserve">по теме: «Умножение и </w:t>
      </w:r>
      <w:r w:rsidR="00951796" w:rsidRPr="00C150DD">
        <w:rPr>
          <w:rFonts w:ascii="Times New Roman" w:hAnsi="Times New Roman" w:cs="Times New Roman"/>
          <w:b/>
          <w:sz w:val="24"/>
          <w:szCs w:val="24"/>
        </w:rPr>
        <w:t>деление положительных и отрицательных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Выполните умнож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-8∙12    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sz w:val="24"/>
          <w:szCs w:val="24"/>
        </w:rPr>
        <w:t xml:space="preserve">б) -14∙(-11)    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sz w:val="24"/>
          <w:szCs w:val="24"/>
        </w:rPr>
        <w:t xml:space="preserve">  </w:t>
      </w:r>
      <w:r w:rsidRPr="00257F01">
        <w:rPr>
          <w:rFonts w:ascii="Times New Roman" w:hAnsi="Times New Roman" w:cs="Times New Roman"/>
          <w:sz w:val="24"/>
          <w:szCs w:val="24"/>
        </w:rPr>
        <w:t>в) 0,8∙(-2,6)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951796" w:rsidRPr="00951796">
        <w:rPr>
          <w:rFonts w:ascii="Times New Roman" w:hAnsi="Times New Roman" w:cs="Times New Roman"/>
          <w:sz w:val="24"/>
          <w:szCs w:val="24"/>
        </w:rPr>
        <w:t xml:space="preserve"> </w:t>
      </w:r>
      <w:r w:rsidR="00951796" w:rsidRPr="00257F01">
        <w:rPr>
          <w:rFonts w:ascii="Times New Roman" w:hAnsi="Times New Roman" w:cs="Times New Roman"/>
          <w:sz w:val="24"/>
          <w:szCs w:val="24"/>
        </w:rPr>
        <w:t xml:space="preserve">г) </w:t>
      </w:r>
      <w:r w:rsidR="00951796" w:rsidRPr="00257F01">
        <w:rPr>
          <w:rFonts w:ascii="Times New Roman" w:hAnsi="Times New Roman" w:cs="Times New Roman"/>
          <w:position w:val="-28"/>
          <w:sz w:val="24"/>
          <w:szCs w:val="24"/>
        </w:rPr>
        <w:object w:dxaOrig="1280" w:dyaOrig="680">
          <v:shape id="_x0000_i1136" type="#_x0000_t75" style="width:63.75pt;height:33.75pt" o:ole="">
            <v:imagedata r:id="rId238" o:title=""/>
          </v:shape>
          <o:OLEObject Type="Embed" ProgID="Equation.DSMT4" ShapeID="_x0000_i1136" DrawAspect="Content" ObjectID="_1576135813" r:id="rId239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Выполните деление:</w:t>
      </w:r>
    </w:p>
    <w:p w:rsidR="00257F01" w:rsidRPr="00257F01" w:rsidRDefault="00951796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63:(-21)                 </w:t>
      </w:r>
      <w:r w:rsidR="00257F01" w:rsidRPr="00257F01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б) -24:(-6)               </w:t>
      </w:r>
      <w:r w:rsidRPr="00257F01">
        <w:rPr>
          <w:rFonts w:ascii="Times New Roman" w:hAnsi="Times New Roman" w:cs="Times New Roman"/>
          <w:sz w:val="24"/>
          <w:szCs w:val="24"/>
        </w:rPr>
        <w:t xml:space="preserve">    </w:t>
      </w:r>
      <w:r w:rsidR="00257F01" w:rsidRPr="00257F01">
        <w:rPr>
          <w:rFonts w:ascii="Times New Roman" w:hAnsi="Times New Roman" w:cs="Times New Roman"/>
          <w:sz w:val="24"/>
          <w:szCs w:val="24"/>
        </w:rPr>
        <w:t>в) -0,325:1,3</w:t>
      </w:r>
      <w:r w:rsidRPr="0095179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257F01">
        <w:rPr>
          <w:rFonts w:ascii="Times New Roman" w:hAnsi="Times New Roman" w:cs="Times New Roman"/>
          <w:sz w:val="24"/>
          <w:szCs w:val="24"/>
        </w:rPr>
        <w:t xml:space="preserve">г) </w:t>
      </w:r>
      <w:r w:rsidRPr="00257F01">
        <w:rPr>
          <w:rFonts w:ascii="Times New Roman" w:hAnsi="Times New Roman" w:cs="Times New Roman"/>
          <w:position w:val="-28"/>
          <w:sz w:val="24"/>
          <w:szCs w:val="24"/>
        </w:rPr>
        <w:object w:dxaOrig="1320" w:dyaOrig="680">
          <v:shape id="_x0000_i1137" type="#_x0000_t75" style="width:66pt;height:33.75pt" o:ole="">
            <v:imagedata r:id="rId240" o:title=""/>
          </v:shape>
          <o:OLEObject Type="Embed" ProgID="Equation.DSMT4" ShapeID="_x0000_i1137" DrawAspect="Content" ObjectID="_1576135814" r:id="rId241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1,8у = -3,69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                   </w:t>
      </w:r>
      <w:r w:rsidRPr="00257F01">
        <w:rPr>
          <w:rFonts w:ascii="Times New Roman" w:hAnsi="Times New Roman" w:cs="Times New Roman"/>
          <w:sz w:val="24"/>
          <w:szCs w:val="24"/>
        </w:rPr>
        <w:t>б) х:(-2,3) = -4,6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Представьте числ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38" type="#_x0000_t75" style="width:15.75pt;height:30.75pt" o:ole="">
            <v:imagedata r:id="rId242" o:title=""/>
          </v:shape>
          <o:OLEObject Type="Embed" ProgID="Equation.DSMT4" ShapeID="_x0000_i1138" DrawAspect="Content" ObjectID="_1576135815" r:id="rId243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39" type="#_x0000_t75" style="width:18pt;height:30.75pt" o:ole="">
            <v:imagedata r:id="rId244" o:title=""/>
          </v:shape>
          <o:OLEObject Type="Embed" ProgID="Equation.DSMT4" ShapeID="_x0000_i1139" DrawAspect="Content" ObjectID="_1576135816" r:id="rId245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в виде периодических дробей</w:t>
      </w:r>
      <w:proofErr w:type="gramStart"/>
      <w:r w:rsidRPr="00257F0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57F01">
        <w:rPr>
          <w:rFonts w:ascii="Times New Roman" w:hAnsi="Times New Roman" w:cs="Times New Roman"/>
          <w:sz w:val="24"/>
          <w:szCs w:val="24"/>
        </w:rPr>
        <w:t>з</w:t>
      </w:r>
      <w:proofErr w:type="gramEnd"/>
      <w:r w:rsidRPr="00257F01">
        <w:rPr>
          <w:rFonts w:ascii="Times New Roman" w:hAnsi="Times New Roman" w:cs="Times New Roman"/>
          <w:sz w:val="24"/>
          <w:szCs w:val="24"/>
        </w:rPr>
        <w:t>апишите приближенные значения данных чисел, округлив периодические дроби до сотых.</w:t>
      </w:r>
    </w:p>
    <w:p w:rsid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Сколько целых решений имеет неравенство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57F01">
        <w:rPr>
          <w:rFonts w:ascii="Times New Roman" w:hAnsi="Times New Roman" w:cs="Times New Roman"/>
          <w:sz w:val="24"/>
          <w:szCs w:val="24"/>
        </w:rPr>
        <w:t>| &lt;64</w:t>
      </w:r>
    </w:p>
    <w:p w:rsidR="00960EFD" w:rsidRPr="00257F01" w:rsidRDefault="00960EFD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1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b/>
          <w:sz w:val="24"/>
          <w:szCs w:val="24"/>
        </w:rPr>
        <w:t xml:space="preserve">по теме: «Умножение и </w:t>
      </w:r>
      <w:r w:rsidR="00951796" w:rsidRPr="00C150DD">
        <w:rPr>
          <w:rFonts w:ascii="Times New Roman" w:hAnsi="Times New Roman" w:cs="Times New Roman"/>
          <w:b/>
          <w:sz w:val="24"/>
          <w:szCs w:val="24"/>
        </w:rPr>
        <w:t>деление положительных и отрицательных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Выполните умножение:</w:t>
      </w:r>
    </w:p>
    <w:p w:rsidR="00951796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14∙(-6)  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="00951796" w:rsidRPr="00257F01">
        <w:rPr>
          <w:rFonts w:ascii="Times New Roman" w:hAnsi="Times New Roman" w:cs="Times New Roman"/>
          <w:sz w:val="24"/>
          <w:szCs w:val="24"/>
        </w:rPr>
        <w:t>б) -12∙(-13</w:t>
      </w:r>
      <w:r w:rsidR="00951796">
        <w:rPr>
          <w:rFonts w:ascii="Times New Roman" w:hAnsi="Times New Roman" w:cs="Times New Roman"/>
          <w:sz w:val="24"/>
          <w:szCs w:val="24"/>
        </w:rPr>
        <w:t>)</w:t>
      </w:r>
      <w:r w:rsidR="00951796" w:rsidRPr="00951796">
        <w:rPr>
          <w:rFonts w:ascii="Times New Roman" w:hAnsi="Times New Roman" w:cs="Times New Roman"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>в) -0,7∙3,2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 xml:space="preserve"> г) </w:t>
      </w:r>
      <w:r w:rsidR="00951796" w:rsidRPr="00257F01">
        <w:rPr>
          <w:rFonts w:ascii="Times New Roman" w:hAnsi="Times New Roman" w:cs="Times New Roman"/>
          <w:position w:val="-28"/>
          <w:sz w:val="24"/>
          <w:szCs w:val="24"/>
        </w:rPr>
        <w:object w:dxaOrig="1280" w:dyaOrig="680">
          <v:shape id="_x0000_i1140" type="#_x0000_t75" style="width:63.75pt;height:33.75pt" o:ole="">
            <v:imagedata r:id="rId246" o:title=""/>
          </v:shape>
          <o:OLEObject Type="Embed" ProgID="Equation.DSMT4" ShapeID="_x0000_i1140" DrawAspect="Content" ObjectID="_1576135817" r:id="rId247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ыполните дел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lastRenderedPageBreak/>
        <w:t xml:space="preserve">а) -69:23  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>б) -35:(-</w:t>
      </w:r>
      <w:r w:rsidR="00951796">
        <w:rPr>
          <w:rFonts w:ascii="Times New Roman" w:hAnsi="Times New Roman" w:cs="Times New Roman"/>
          <w:sz w:val="24"/>
          <w:szCs w:val="24"/>
        </w:rPr>
        <w:t xml:space="preserve">7)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sz w:val="24"/>
          <w:szCs w:val="24"/>
        </w:rPr>
        <w:t xml:space="preserve">  </w:t>
      </w:r>
      <w:r w:rsidRPr="00257F01">
        <w:rPr>
          <w:rFonts w:ascii="Times New Roman" w:hAnsi="Times New Roman" w:cs="Times New Roman"/>
          <w:sz w:val="24"/>
          <w:szCs w:val="24"/>
        </w:rPr>
        <w:t>в) 0,84:(-2,4)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 xml:space="preserve">г) </w:t>
      </w:r>
      <w:r w:rsidR="00951796" w:rsidRPr="00257F01">
        <w:rPr>
          <w:rFonts w:ascii="Times New Roman" w:hAnsi="Times New Roman" w:cs="Times New Roman"/>
          <w:position w:val="-28"/>
          <w:sz w:val="24"/>
          <w:szCs w:val="24"/>
        </w:rPr>
        <w:object w:dxaOrig="1320" w:dyaOrig="680">
          <v:shape id="_x0000_i1141" type="#_x0000_t75" style="width:66pt;height:33.75pt" o:ole="">
            <v:imagedata r:id="rId248" o:title=""/>
          </v:shape>
          <o:OLEObject Type="Embed" ProgID="Equation.DSMT4" ShapeID="_x0000_i1141" DrawAspect="Content" ObjectID="_1576135818" r:id="rId249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-1,4х =-4,27                         б) у:3,1 = -6,2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Представьте числ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42" type="#_x0000_t75" style="width:17.25pt;height:30.75pt" o:ole="">
            <v:imagedata r:id="rId250" o:title=""/>
          </v:shape>
          <o:OLEObject Type="Embed" ProgID="Equation.DSMT4" ShapeID="_x0000_i1142" DrawAspect="Content" ObjectID="_1576135819" r:id="rId251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143" type="#_x0000_t75" style="width:18.75pt;height:30.75pt" o:ole="">
            <v:imagedata r:id="rId252" o:title=""/>
          </v:shape>
          <o:OLEObject Type="Embed" ProgID="Equation.DSMT4" ShapeID="_x0000_i1143" DrawAspect="Content" ObjectID="_1576135820" r:id="rId253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в виде периодических дробей. Запишите приближенные значения данных чисел, округлив периодические дроби до сотых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Сколько целых решений имеет неравенство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57F01">
        <w:rPr>
          <w:rFonts w:ascii="Times New Roman" w:hAnsi="Times New Roman" w:cs="Times New Roman"/>
          <w:sz w:val="24"/>
          <w:szCs w:val="24"/>
        </w:rPr>
        <w:t>|&lt;72?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1796" w:rsidRPr="00257F01" w:rsidRDefault="00951796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2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0E1AA8">
        <w:rPr>
          <w:rFonts w:ascii="Times New Roman" w:hAnsi="Times New Roman" w:cs="Times New Roman"/>
          <w:b/>
          <w:sz w:val="24"/>
          <w:szCs w:val="24"/>
        </w:rPr>
        <w:t>по теме: «Приведение подобных слагаемых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раскрыв скобки: 34,4 – (18,1 – 5,6) + (-11,9 +8)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применив распределительное свойство умножения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840" w:dyaOrig="620">
          <v:shape id="_x0000_i1144" type="#_x0000_t75" style="width:92.25pt;height:30.75pt" o:ole="">
            <v:imagedata r:id="rId254" o:title=""/>
          </v:shape>
          <o:OLEObject Type="Embed" ProgID="Equation.DSMT4" ShapeID="_x0000_i1144" DrawAspect="Content" ObjectID="_1576135821" r:id="rId255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Упростите выраж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4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57F01">
        <w:rPr>
          <w:rFonts w:ascii="Times New Roman" w:hAnsi="Times New Roman" w:cs="Times New Roman"/>
          <w:sz w:val="24"/>
          <w:szCs w:val="24"/>
        </w:rPr>
        <w:t xml:space="preserve"> – 6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57F01">
        <w:rPr>
          <w:rFonts w:ascii="Times New Roman" w:hAnsi="Times New Roman" w:cs="Times New Roman"/>
          <w:sz w:val="24"/>
          <w:szCs w:val="24"/>
        </w:rPr>
        <w:t xml:space="preserve"> – 3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57F01">
        <w:rPr>
          <w:rFonts w:ascii="Times New Roman" w:hAnsi="Times New Roman" w:cs="Times New Roman"/>
          <w:sz w:val="24"/>
          <w:szCs w:val="24"/>
        </w:rPr>
        <w:t>+7+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960EFD" w:rsidRPr="00960EFD">
        <w:rPr>
          <w:rFonts w:ascii="Times New Roman" w:hAnsi="Times New Roman" w:cs="Times New Roman"/>
          <w:sz w:val="24"/>
          <w:szCs w:val="24"/>
        </w:rPr>
        <w:t xml:space="preserve"> </w:t>
      </w:r>
      <w:r w:rsidR="00960EFD">
        <w:rPr>
          <w:rFonts w:ascii="Times New Roman" w:hAnsi="Times New Roman" w:cs="Times New Roman"/>
          <w:sz w:val="24"/>
          <w:szCs w:val="24"/>
        </w:rPr>
        <w:t xml:space="preserve">     </w:t>
      </w:r>
      <w:r w:rsidR="00960EFD" w:rsidRPr="00257F01">
        <w:rPr>
          <w:rFonts w:ascii="Times New Roman" w:hAnsi="Times New Roman" w:cs="Times New Roman"/>
          <w:sz w:val="24"/>
          <w:szCs w:val="24"/>
        </w:rPr>
        <w:t>б) -8(к-3)+4(к-2)-2(3к+1)</w:t>
      </w:r>
      <w:r w:rsidR="00960EFD" w:rsidRPr="00960EFD">
        <w:rPr>
          <w:rFonts w:ascii="Times New Roman" w:hAnsi="Times New Roman" w:cs="Times New Roman"/>
          <w:sz w:val="24"/>
          <w:szCs w:val="24"/>
        </w:rPr>
        <w:t xml:space="preserve"> </w:t>
      </w:r>
      <w:r w:rsidR="00960EFD">
        <w:rPr>
          <w:rFonts w:ascii="Times New Roman" w:hAnsi="Times New Roman" w:cs="Times New Roman"/>
          <w:sz w:val="24"/>
          <w:szCs w:val="24"/>
        </w:rPr>
        <w:t xml:space="preserve">    </w:t>
      </w:r>
      <w:r w:rsidR="00960EFD" w:rsidRPr="00257F01">
        <w:rPr>
          <w:rFonts w:ascii="Times New Roman" w:hAnsi="Times New Roman" w:cs="Times New Roman"/>
          <w:sz w:val="24"/>
          <w:szCs w:val="24"/>
        </w:rPr>
        <w:t xml:space="preserve">в) </w:t>
      </w:r>
      <w:r w:rsidR="00960EFD" w:rsidRPr="00257F01">
        <w:rPr>
          <w:rFonts w:ascii="Times New Roman" w:hAnsi="Times New Roman" w:cs="Times New Roman"/>
          <w:position w:val="-28"/>
          <w:sz w:val="24"/>
          <w:szCs w:val="24"/>
        </w:rPr>
        <w:object w:dxaOrig="3300" w:dyaOrig="680">
          <v:shape id="_x0000_i1145" type="#_x0000_t75" style="width:165pt;height:33.75pt" o:ole="">
            <v:imagedata r:id="rId256" o:title=""/>
          </v:shape>
          <o:OLEObject Type="Embed" ProgID="Equation.DSMT4" ShapeID="_x0000_i1145" DrawAspect="Content" ObjectID="_1576135822" r:id="rId257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 0,6(у-3) – 0,5(у-1) = 1,5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Путешественник 3ч ехал на автобусе и 3ч – на поезде, преодолев за это время путь в </w:t>
      </w:r>
      <w:smartTag w:uri="urn:schemas-microsoft-com:office:smarttags" w:element="metricconverter">
        <w:smartTagPr>
          <w:attr w:name="ProductID" w:val="390 к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390 к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Найдите скорость автобуса, если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57F01">
        <w:rPr>
          <w:rFonts w:ascii="Times New Roman" w:hAnsi="Times New Roman" w:cs="Times New Roman"/>
          <w:sz w:val="24"/>
          <w:szCs w:val="24"/>
        </w:rPr>
        <w:t>она втрое меньше скорости поезда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Найдите корни уравнения (2,5у -4)(6у+1,8) = 0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2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0E1AA8">
        <w:rPr>
          <w:rFonts w:ascii="Times New Roman" w:hAnsi="Times New Roman" w:cs="Times New Roman"/>
          <w:b/>
          <w:sz w:val="24"/>
          <w:szCs w:val="24"/>
        </w:rPr>
        <w:t>по теме: «Приведение подобных слагаемых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раскрыв скобки: 28,3+(-1,8+6) – (18,2-11,7)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применив распределительное свойство умножения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146" type="#_x0000_t75" style="width:96pt;height:30.75pt" o:ole="">
            <v:imagedata r:id="rId258" o:title=""/>
          </v:shape>
          <o:OLEObject Type="Embed" ProgID="Equation.DSMT4" ShapeID="_x0000_i1146" DrawAspect="Content" ObjectID="_1576135823" r:id="rId259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Упростите выраж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6+4а-5а+а-7а</w:t>
      </w:r>
      <w:r w:rsidR="00960EFD" w:rsidRPr="00960EFD">
        <w:rPr>
          <w:rFonts w:ascii="Times New Roman" w:hAnsi="Times New Roman" w:cs="Times New Roman"/>
          <w:sz w:val="24"/>
          <w:szCs w:val="24"/>
        </w:rPr>
        <w:t xml:space="preserve"> </w:t>
      </w:r>
      <w:r w:rsidR="00960EFD">
        <w:rPr>
          <w:rFonts w:ascii="Times New Roman" w:hAnsi="Times New Roman" w:cs="Times New Roman"/>
          <w:sz w:val="24"/>
          <w:szCs w:val="24"/>
        </w:rPr>
        <w:t xml:space="preserve">      </w:t>
      </w:r>
      <w:r w:rsidR="00960EFD" w:rsidRPr="00257F01">
        <w:rPr>
          <w:rFonts w:ascii="Times New Roman" w:hAnsi="Times New Roman" w:cs="Times New Roman"/>
          <w:sz w:val="24"/>
          <w:szCs w:val="24"/>
        </w:rPr>
        <w:t>б) 5(р-2)-6(</w:t>
      </w:r>
      <w:proofErr w:type="gramStart"/>
      <w:r w:rsidR="00960EFD" w:rsidRPr="00257F01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="00960EFD" w:rsidRPr="00257F01">
        <w:rPr>
          <w:rFonts w:ascii="Times New Roman" w:hAnsi="Times New Roman" w:cs="Times New Roman"/>
          <w:sz w:val="24"/>
          <w:szCs w:val="24"/>
        </w:rPr>
        <w:t>+3)-3(2р-9)</w:t>
      </w:r>
      <w:r w:rsidR="00960EFD" w:rsidRPr="00960EFD">
        <w:rPr>
          <w:rFonts w:ascii="Times New Roman" w:hAnsi="Times New Roman" w:cs="Times New Roman"/>
          <w:sz w:val="24"/>
          <w:szCs w:val="24"/>
        </w:rPr>
        <w:t xml:space="preserve"> </w:t>
      </w:r>
      <w:r w:rsidR="00960EFD">
        <w:rPr>
          <w:rFonts w:ascii="Times New Roman" w:hAnsi="Times New Roman" w:cs="Times New Roman"/>
          <w:sz w:val="24"/>
          <w:szCs w:val="24"/>
        </w:rPr>
        <w:t xml:space="preserve">    </w:t>
      </w:r>
      <w:r w:rsidR="00960EFD" w:rsidRPr="00257F01">
        <w:rPr>
          <w:rFonts w:ascii="Times New Roman" w:hAnsi="Times New Roman" w:cs="Times New Roman"/>
          <w:sz w:val="24"/>
          <w:szCs w:val="24"/>
        </w:rPr>
        <w:t xml:space="preserve">в) </w:t>
      </w:r>
      <w:r w:rsidR="00960EFD" w:rsidRPr="00257F01">
        <w:rPr>
          <w:rFonts w:ascii="Times New Roman" w:hAnsi="Times New Roman" w:cs="Times New Roman"/>
          <w:position w:val="-28"/>
          <w:sz w:val="24"/>
          <w:szCs w:val="24"/>
        </w:rPr>
        <w:object w:dxaOrig="3320" w:dyaOrig="680">
          <v:shape id="_x0000_i1147" type="#_x0000_t75" style="width:165.75pt;height:33.75pt" o:ole="">
            <v:imagedata r:id="rId260" o:title=""/>
          </v:shape>
          <o:OLEObject Type="Embed" ProgID="Equation.DSMT4" ShapeID="_x0000_i1147" DrawAspect="Content" ObjectID="_1576135824" r:id="rId261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 0,8(х-2)-0,7(х-1) = 2,7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Туристы путь в </w:t>
      </w:r>
      <w:smartTag w:uri="urn:schemas-microsoft-com:office:smarttags" w:element="metricconverter">
        <w:smartTagPr>
          <w:attr w:name="ProductID" w:val="270 к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270 км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проделали, двигаясь 6ч на теплоходе и 3ч – на автобусе. Какова была скорость теплохода, если она вдвое меньше скорости автобуса?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Найдите корни уравнения (4,9+3,х)(7х-2,8) = 0</w:t>
      </w:r>
    </w:p>
    <w:p w:rsidR="00960EFD" w:rsidRDefault="00960EFD" w:rsidP="00FE0E4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3</w:t>
      </w:r>
      <w:r w:rsidR="00960EFD" w:rsidRPr="0096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0EFD" w:rsidRPr="000E1AA8">
        <w:rPr>
          <w:rFonts w:ascii="Times New Roman" w:hAnsi="Times New Roman" w:cs="Times New Roman"/>
          <w:b/>
          <w:sz w:val="24"/>
          <w:szCs w:val="24"/>
        </w:rPr>
        <w:t>по теме: «Решение уравнений и задач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8у = -62,4+5у             б)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148" type="#_x0000_t75" style="width:105.75pt;height:30.75pt" o:ole="">
            <v:imagedata r:id="rId262" o:title=""/>
          </v:shape>
          <o:OLEObject Type="Embed" ProgID="Equation.DSMT4" ShapeID="_x0000_i1148" DrawAspect="Content" ObjectID="_1576135825" r:id="rId263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 одной бочке в 3 раза больше бензина, чем в другой. Если из первой бочки отлить </w:t>
      </w:r>
      <w:smartTag w:uri="urn:schemas-microsoft-com:office:smarttags" w:element="metricconverter">
        <w:smartTagPr>
          <w:attr w:name="ProductID" w:val="78 л"/>
        </w:smartTagPr>
        <w:r w:rsidRPr="00257F01">
          <w:rPr>
            <w:rFonts w:ascii="Times New Roman" w:hAnsi="Times New Roman" w:cs="Times New Roman"/>
            <w:sz w:val="24"/>
            <w:szCs w:val="24"/>
          </w:rPr>
          <w:t>78 л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бензина, а во вторую добавить 42л, то бензина в бочках будет поровну. </w:t>
      </w:r>
      <w:r w:rsidR="002F4692">
        <w:rPr>
          <w:rFonts w:ascii="Times New Roman" w:hAnsi="Times New Roman" w:cs="Times New Roman"/>
          <w:sz w:val="24"/>
          <w:szCs w:val="24"/>
        </w:rPr>
        <w:t>С</w:t>
      </w:r>
      <w:r w:rsidRPr="00257F01">
        <w:rPr>
          <w:rFonts w:ascii="Times New Roman" w:hAnsi="Times New Roman" w:cs="Times New Roman"/>
          <w:sz w:val="24"/>
          <w:szCs w:val="24"/>
        </w:rPr>
        <w:t>колько бензина в каждой бочке?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корень уравнения 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57F01">
        <w:rPr>
          <w:rFonts w:ascii="Times New Roman" w:hAnsi="Times New Roman" w:cs="Times New Roman"/>
          <w:b/>
          <w:position w:val="-24"/>
          <w:sz w:val="24"/>
          <w:szCs w:val="24"/>
        </w:rPr>
        <w:object w:dxaOrig="1359" w:dyaOrig="620">
          <v:shape id="_x0000_i1149" type="#_x0000_t75" style="width:68.25pt;height:30.75pt" o:ole="">
            <v:imagedata r:id="rId264" o:title=""/>
          </v:shape>
          <o:OLEObject Type="Embed" ProgID="Equation.DSMT4" ShapeID="_x0000_i1149" DrawAspect="Content" ObjectID="_1576135826" r:id="rId265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Скорость автобуса на </w:t>
      </w:r>
      <w:smartTag w:uri="urn:schemas-microsoft-com:office:smarttags" w:element="metricconverter">
        <w:smartTagPr>
          <w:attr w:name="ProductID" w:val="26 км/ч"/>
        </w:smartTagPr>
        <w:r w:rsidRPr="00257F01">
          <w:rPr>
            <w:rFonts w:ascii="Times New Roman" w:hAnsi="Times New Roman" w:cs="Times New Roman"/>
            <w:sz w:val="24"/>
            <w:szCs w:val="24"/>
          </w:rPr>
          <w:t>26 км/ч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меньше скорости легкового автомобиля. Автобус за 5ч проходит такой же путь, как легковой автомобиль за 3ч. Найдите скорость автобуса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Найдите два корня уравнения |-0,42| =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57F01">
        <w:rPr>
          <w:rFonts w:ascii="Times New Roman" w:hAnsi="Times New Roman" w:cs="Times New Roman"/>
          <w:sz w:val="24"/>
          <w:szCs w:val="24"/>
        </w:rPr>
        <w:t>|∙|-2,8|</w:t>
      </w:r>
    </w:p>
    <w:p w:rsidR="00257F01" w:rsidRPr="00257F01" w:rsidRDefault="00257F01" w:rsidP="00960EF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3</w:t>
      </w:r>
      <w:r w:rsidR="00960EFD" w:rsidRPr="0096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0EFD" w:rsidRPr="000E1AA8">
        <w:rPr>
          <w:rFonts w:ascii="Times New Roman" w:hAnsi="Times New Roman" w:cs="Times New Roman"/>
          <w:b/>
          <w:sz w:val="24"/>
          <w:szCs w:val="24"/>
        </w:rPr>
        <w:t>по теме: «Решение уравнений и задач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7х = -95,4-2х           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150" type="#_x0000_t75" style="width:108pt;height:30.75pt" o:ole="">
            <v:imagedata r:id="rId266" o:title=""/>
          </v:shape>
          <o:OLEObject Type="Embed" ProgID="Equation.DSMT4" ShapeID="_x0000_i1150" DrawAspect="Content" ObjectID="_1576135827" r:id="rId267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В одном зале кинотеатра в 2 раза больше зрителей, чем в другом. Если из первого зала уйдут 37 человек, а во второй придут 50, то зрителей в обоих залах будет поровну. Сколько зрителей в каждом зале?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корень уравнения 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151" type="#_x0000_t75" style="width:1in;height:30.75pt" o:ole="">
            <v:imagedata r:id="rId268" o:title=""/>
          </v:shape>
          <o:OLEObject Type="Embed" ProgID="Equation.DSMT4" ShapeID="_x0000_i1151" DrawAspect="Content" ObjectID="_1576135828" r:id="rId269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Теплоход за 7ч проходит такой же путь, как катер за 4ч. Найдите скорость теплохода, если она меньше скорости катера на </w:t>
      </w:r>
      <w:smartTag w:uri="urn:schemas-microsoft-com:office:smarttags" w:element="metricconverter">
        <w:smartTagPr>
          <w:attr w:name="ProductID" w:val="24 км/ч"/>
        </w:smartTagPr>
        <w:r w:rsidRPr="00257F01">
          <w:rPr>
            <w:rFonts w:ascii="Times New Roman" w:hAnsi="Times New Roman" w:cs="Times New Roman"/>
            <w:sz w:val="24"/>
            <w:szCs w:val="24"/>
          </w:rPr>
          <w:t>24 км/ч</w:t>
        </w:r>
      </w:smartTag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Найдите два корня уравнения |-0,85| = |-3,4|∙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57F01">
        <w:rPr>
          <w:rFonts w:ascii="Times New Roman" w:hAnsi="Times New Roman" w:cs="Times New Roman"/>
          <w:sz w:val="24"/>
          <w:szCs w:val="24"/>
        </w:rPr>
        <w:t>|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4</w:t>
      </w:r>
      <w:r w:rsidR="00960EFD" w:rsidRPr="0096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0EFD" w:rsidRPr="00EB4367">
        <w:rPr>
          <w:rFonts w:ascii="Times New Roman" w:hAnsi="Times New Roman" w:cs="Times New Roman"/>
          <w:b/>
          <w:sz w:val="24"/>
          <w:szCs w:val="24"/>
        </w:rPr>
        <w:t>по теме: «Координаты на плоскости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 координатной плоскости постройте отрезок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N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прямую АК, если М(-4;6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57F01">
        <w:rPr>
          <w:rFonts w:ascii="Times New Roman" w:hAnsi="Times New Roman" w:cs="Times New Roman"/>
          <w:sz w:val="24"/>
          <w:szCs w:val="24"/>
        </w:rPr>
        <w:t>(-1;0), А(-8;-1), К(6;6). Запишите координаты точек пересечения прямой АК с построенным отрезком и осями координат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Постройте угол ВОС, равный 60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57F01">
        <w:rPr>
          <w:rFonts w:ascii="Times New Roman" w:hAnsi="Times New Roman" w:cs="Times New Roman"/>
          <w:sz w:val="24"/>
          <w:szCs w:val="24"/>
        </w:rPr>
        <w:t xml:space="preserve">. Отметьте на стороне ОВ точку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проведите через нее прямые, перпендикулярные сторонам угла ВОС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Постройте угол, равный 105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57F01">
        <w:rPr>
          <w:rFonts w:ascii="Times New Roman" w:hAnsi="Times New Roman" w:cs="Times New Roman"/>
          <w:sz w:val="24"/>
          <w:szCs w:val="24"/>
        </w:rPr>
        <w:t xml:space="preserve">. Отметьте внутри этого угла точку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проведите через нее прямые, параллельные сторонам угла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Начертите на координатной плоскости такую фигуру, абсцисса и ордината любой точки которой удовлетворяют условиям: -3≤х≤2, -1≤у≤1.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4</w:t>
      </w:r>
      <w:r w:rsidR="00960EFD" w:rsidRPr="0096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0EFD" w:rsidRPr="00EB4367">
        <w:rPr>
          <w:rFonts w:ascii="Times New Roman" w:hAnsi="Times New Roman" w:cs="Times New Roman"/>
          <w:b/>
          <w:sz w:val="24"/>
          <w:szCs w:val="24"/>
        </w:rPr>
        <w:t>по теме: «Координаты на плоскости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 координатной плоскости постройте отрезок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CD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прямую ВЕ, если С(-3;6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7F01">
        <w:rPr>
          <w:rFonts w:ascii="Times New Roman" w:hAnsi="Times New Roman" w:cs="Times New Roman"/>
          <w:sz w:val="24"/>
          <w:szCs w:val="24"/>
        </w:rPr>
        <w:t>(-6;0), В(-6;5), Е(8;-2). Запишите координаты точек пересечения прямой  ВЕ с построенным отрезком и осями координат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Постройте угол АОК, равный 50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57F01">
        <w:rPr>
          <w:rFonts w:ascii="Times New Roman" w:hAnsi="Times New Roman" w:cs="Times New Roman"/>
          <w:sz w:val="24"/>
          <w:szCs w:val="24"/>
        </w:rPr>
        <w:t>. Отметьте на стороне ОА точку М и проведите через нее прямые, перпендикулярные сторонам угла АОК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Постройте угол, равный 115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57F01">
        <w:rPr>
          <w:rFonts w:ascii="Times New Roman" w:hAnsi="Times New Roman" w:cs="Times New Roman"/>
          <w:sz w:val="24"/>
          <w:szCs w:val="24"/>
        </w:rPr>
        <w:t xml:space="preserve">. Отметьте внутри этого угла точку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проведите через нее прямые, параллельные сторонам угла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Начертите на координатной плоскости такую фигуру, абсцисса и ордината любой точки которой удовлетворяют условиям: -1≤х≤4, -2≤у≤2.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610B" w:rsidRDefault="0005610B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960EFD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тоговая к</w:t>
      </w:r>
      <w:r w:rsidR="00257F01" w:rsidRPr="00257F01">
        <w:rPr>
          <w:rFonts w:ascii="Times New Roman" w:hAnsi="Times New Roman" w:cs="Times New Roman"/>
          <w:b/>
          <w:sz w:val="24"/>
          <w:szCs w:val="24"/>
        </w:rPr>
        <w:t xml:space="preserve">онтрольная работа 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значение выражения: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152" type="#_x0000_t75" style="width:95.25pt;height:30.75pt" o:ole="">
            <v:imagedata r:id="rId270" o:title=""/>
          </v:shape>
          <o:OLEObject Type="Embed" ProgID="Equation.DSMT4" ShapeID="_x0000_i1152" DrawAspect="Content" ObjectID="_1576135829" r:id="rId271"/>
        </w:objec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2,6х – 0,75 = 0,9х – 35,6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153" type="#_x0000_t75" style="width:81pt;height:30.75pt" o:ole="">
            <v:imagedata r:id="rId272" o:title=""/>
          </v:shape>
          <o:OLEObject Type="Embed" ProgID="Equation.DSMT4" ShapeID="_x0000_i1153" DrawAspect="Content" ObjectID="_1576135830" r:id="rId273"/>
        </w:object>
      </w:r>
    </w:p>
    <w:p w:rsid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Постройте треугольник МКР, если М(-3,5), К(3,0), Р(0,-5).</w:t>
      </w:r>
    </w:p>
    <w:p w:rsidR="00960EFD" w:rsidRPr="00257F01" w:rsidRDefault="00960EFD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0EFD" w:rsidRDefault="00960EFD" w:rsidP="00960E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Решите с помощью уравнения задачу. За два дня на элеватор отправили 574 т зерна, причем в первый день в 1,8 раза меньше, чем во второй. Сколько тонн зерна было отправлено в первый день и сколько  - во второй?</w:t>
      </w:r>
    </w:p>
    <w:p w:rsidR="00960EFD" w:rsidRPr="00257F01" w:rsidRDefault="00960EFD" w:rsidP="00960E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0EFD" w:rsidRPr="00257F01" w:rsidRDefault="00960EFD" w:rsidP="00960E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На экзамене 30% шестиклассников получили оценку «5». Сколько учеников в классе, если пятерки получили 9 человек?</w:t>
      </w:r>
    </w:p>
    <w:p w:rsidR="0005610B" w:rsidRDefault="0005610B" w:rsidP="00960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960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960EFD" w:rsidP="00960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тоговая к</w:t>
      </w:r>
      <w:r w:rsidR="00257F01" w:rsidRPr="00257F01">
        <w:rPr>
          <w:rFonts w:ascii="Times New Roman" w:hAnsi="Times New Roman" w:cs="Times New Roman"/>
          <w:b/>
          <w:sz w:val="24"/>
          <w:szCs w:val="24"/>
        </w:rPr>
        <w:t xml:space="preserve">онтрольная работа </w:t>
      </w:r>
    </w:p>
    <w:p w:rsidR="00257F01" w:rsidRDefault="00257F01" w:rsidP="00960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960EFD" w:rsidRPr="00960EFD" w:rsidRDefault="00960EFD" w:rsidP="00960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значение выражения: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154" type="#_x0000_t75" style="width:96.75pt;height:30.75pt" o:ole="">
            <v:imagedata r:id="rId274" o:title=""/>
          </v:shape>
          <o:OLEObject Type="Embed" ProgID="Equation.DSMT4" ShapeID="_x0000_i1154" DrawAspect="Content" ObjectID="_1576135831" r:id="rId275"/>
        </w:objec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3,4у+0,65=0,9у – 25,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155" type="#_x0000_t75" style="width:78.75pt;height:30.75pt" o:ole="">
            <v:imagedata r:id="rId276" o:title=""/>
          </v:shape>
          <o:OLEObject Type="Embed" ProgID="Equation.DSMT4" ShapeID="_x0000_i1155" DrawAspect="Content" ObjectID="_1576135832" r:id="rId277"/>
        </w:object>
      </w:r>
    </w:p>
    <w:p w:rsid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Постройте треугольник ВСЕ, если В(-3,0), С(3,-4), Е(0,5).</w:t>
      </w:r>
    </w:p>
    <w:p w:rsidR="00960EFD" w:rsidRPr="00257F01" w:rsidRDefault="00960EFD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0EFD" w:rsidRDefault="00960EFD" w:rsidP="00960E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Решите с помощью уравнения задачу. В школе 671 ученик, причем девочек в 1,2 раза больше, чем мальчиков. Сколько девочек и сколько мальчиков учатся в школе?</w:t>
      </w:r>
    </w:p>
    <w:p w:rsidR="00960EFD" w:rsidRPr="00257F01" w:rsidRDefault="00960EFD" w:rsidP="00960E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0EFD" w:rsidRPr="00121477" w:rsidRDefault="00960EFD" w:rsidP="00121477">
      <w:pPr>
        <w:pStyle w:val="af5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21477">
        <w:rPr>
          <w:rFonts w:ascii="Times New Roman" w:hAnsi="Times New Roman" w:cs="Times New Roman"/>
          <w:sz w:val="24"/>
          <w:szCs w:val="24"/>
        </w:rPr>
        <w:t>Трактори</w:t>
      </w:r>
      <w:proofErr w:type="gramStart"/>
      <w:r w:rsidRPr="00121477">
        <w:rPr>
          <w:rFonts w:ascii="Times New Roman" w:hAnsi="Times New Roman" w:cs="Times New Roman"/>
          <w:sz w:val="24"/>
          <w:szCs w:val="24"/>
        </w:rPr>
        <w:t>ст всп</w:t>
      </w:r>
      <w:proofErr w:type="gramEnd"/>
      <w:r w:rsidRPr="00121477">
        <w:rPr>
          <w:rFonts w:ascii="Times New Roman" w:hAnsi="Times New Roman" w:cs="Times New Roman"/>
          <w:sz w:val="24"/>
          <w:szCs w:val="24"/>
        </w:rPr>
        <w:t xml:space="preserve">ахал 70% поля. Какова площадь поля, если вспахано </w:t>
      </w:r>
      <w:smartTag w:uri="urn:schemas-microsoft-com:office:smarttags" w:element="metricconverter">
        <w:smartTagPr>
          <w:attr w:name="ProductID" w:val="56 га"/>
        </w:smartTagPr>
        <w:r w:rsidRPr="00121477">
          <w:rPr>
            <w:rFonts w:ascii="Times New Roman" w:hAnsi="Times New Roman" w:cs="Times New Roman"/>
            <w:sz w:val="24"/>
            <w:szCs w:val="24"/>
          </w:rPr>
          <w:t>56 га</w:t>
        </w:r>
      </w:smartTag>
      <w:r w:rsidRPr="00121477">
        <w:rPr>
          <w:rFonts w:ascii="Times New Roman" w:hAnsi="Times New Roman" w:cs="Times New Roman"/>
          <w:sz w:val="24"/>
          <w:szCs w:val="24"/>
        </w:rPr>
        <w:t>?</w:t>
      </w: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Default="00121477" w:rsidP="00121477">
      <w:pPr>
        <w:pStyle w:val="a3"/>
        <w:jc w:val="right"/>
      </w:pPr>
      <w:r>
        <w:t>Приложение к приказу от 31.08.17 № 145</w:t>
      </w:r>
    </w:p>
    <w:p w:rsidR="00121477" w:rsidRDefault="00121477" w:rsidP="00121477">
      <w:pPr>
        <w:pStyle w:val="a3"/>
      </w:pPr>
    </w:p>
    <w:p w:rsidR="00121477" w:rsidRDefault="00121477" w:rsidP="00121477">
      <w:pPr>
        <w:pStyle w:val="a3"/>
        <w:jc w:val="right"/>
      </w:pPr>
    </w:p>
    <w:p w:rsidR="00121477" w:rsidRDefault="00121477" w:rsidP="00121477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Календарно-тематическое планирование по математике </w:t>
      </w:r>
    </w:p>
    <w:p w:rsidR="00121477" w:rsidRDefault="00121477" w:rsidP="00121477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для 6 класса на 2017-2018 учебный год</w:t>
      </w:r>
    </w:p>
    <w:p w:rsidR="00121477" w:rsidRDefault="00121477" w:rsidP="00121477">
      <w:pPr>
        <w:pStyle w:val="a3"/>
        <w:rPr>
          <w:b/>
          <w:sz w:val="12"/>
          <w:szCs w:val="28"/>
        </w:rPr>
      </w:pPr>
    </w:p>
    <w:p w:rsidR="00121477" w:rsidRDefault="00121477" w:rsidP="00121477">
      <w:pPr>
        <w:pStyle w:val="a3"/>
        <w:jc w:val="right"/>
        <w:rPr>
          <w:b/>
          <w:sz w:val="6"/>
          <w:szCs w:val="28"/>
        </w:rPr>
      </w:pPr>
    </w:p>
    <w:tbl>
      <w:tblPr>
        <w:tblW w:w="15735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960"/>
        <w:gridCol w:w="1107"/>
        <w:gridCol w:w="11"/>
        <w:gridCol w:w="12"/>
        <w:gridCol w:w="795"/>
        <w:gridCol w:w="15"/>
        <w:gridCol w:w="7"/>
        <w:gridCol w:w="18"/>
        <w:gridCol w:w="18"/>
        <w:gridCol w:w="7"/>
        <w:gridCol w:w="24"/>
        <w:gridCol w:w="2034"/>
        <w:gridCol w:w="9"/>
        <w:gridCol w:w="8"/>
        <w:gridCol w:w="21"/>
        <w:gridCol w:w="24"/>
        <w:gridCol w:w="30"/>
        <w:gridCol w:w="2413"/>
        <w:gridCol w:w="3402"/>
        <w:gridCol w:w="1701"/>
        <w:gridCol w:w="993"/>
        <w:gridCol w:w="36"/>
        <w:gridCol w:w="148"/>
        <w:gridCol w:w="71"/>
        <w:gridCol w:w="28"/>
        <w:gridCol w:w="208"/>
        <w:gridCol w:w="71"/>
        <w:gridCol w:w="1564"/>
      </w:tblGrid>
      <w:tr w:rsidR="00121477" w:rsidRPr="001043F9" w:rsidTr="00386FF4">
        <w:tc>
          <w:tcPr>
            <w:tcW w:w="96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№ урока</w:t>
            </w:r>
          </w:p>
        </w:tc>
        <w:tc>
          <w:tcPr>
            <w:tcW w:w="1983" w:type="dxa"/>
            <w:gridSpan w:val="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</w:tc>
        <w:tc>
          <w:tcPr>
            <w:tcW w:w="2065" w:type="dxa"/>
            <w:gridSpan w:val="3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7608" w:type="dxa"/>
            <w:gridSpan w:val="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Ожидаемые результаты</w:t>
            </w:r>
          </w:p>
        </w:tc>
        <w:tc>
          <w:tcPr>
            <w:tcW w:w="1276" w:type="dxa"/>
            <w:gridSpan w:val="5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Кодификатор</w:t>
            </w:r>
          </w:p>
          <w:p w:rsidR="00121477" w:rsidRPr="001043F9" w:rsidRDefault="00121477" w:rsidP="00386FF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(ЕГЭ, ОГЭ)</w:t>
            </w:r>
          </w:p>
        </w:tc>
        <w:tc>
          <w:tcPr>
            <w:tcW w:w="1843" w:type="dxa"/>
            <w:gridSpan w:val="3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Примечание</w:t>
            </w:r>
          </w:p>
          <w:p w:rsidR="00121477" w:rsidRPr="001043F9" w:rsidRDefault="00121477" w:rsidP="00386FF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(домашнее задание)</w:t>
            </w:r>
          </w:p>
        </w:tc>
      </w:tr>
      <w:tr w:rsidR="00121477" w:rsidRPr="001043F9" w:rsidTr="00386FF4">
        <w:tc>
          <w:tcPr>
            <w:tcW w:w="96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0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по плану</w:t>
            </w:r>
          </w:p>
        </w:tc>
        <w:tc>
          <w:tcPr>
            <w:tcW w:w="876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коррекция</w:t>
            </w:r>
          </w:p>
        </w:tc>
        <w:tc>
          <w:tcPr>
            <w:tcW w:w="2065" w:type="dxa"/>
            <w:gridSpan w:val="3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05" w:type="dxa"/>
            <w:gridSpan w:val="6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vAlign w:val="center"/>
            <w:hideMark/>
          </w:tcPr>
          <w:p w:rsidR="00121477" w:rsidRPr="001043F9" w:rsidRDefault="00121477" w:rsidP="00386FF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Предметный результат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:rsidR="00121477" w:rsidRPr="001043F9" w:rsidRDefault="00121477" w:rsidP="00386FF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етапредметные результаты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21477" w:rsidRPr="001043F9" w:rsidRDefault="00121477" w:rsidP="00386FF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Личностные результаты</w:t>
            </w:r>
          </w:p>
        </w:tc>
        <w:tc>
          <w:tcPr>
            <w:tcW w:w="1276" w:type="dxa"/>
            <w:gridSpan w:val="5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gridSpan w:val="3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Style w:val="5"/>
                <w:rFonts w:eastAsiaTheme="minorEastAsia"/>
                <w:b/>
                <w:sz w:val="24"/>
                <w:szCs w:val="24"/>
              </w:rPr>
              <w:t>Повторение -2 ч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1.09</w:t>
            </w:r>
          </w:p>
        </w:tc>
        <w:tc>
          <w:tcPr>
            <w:tcW w:w="818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Действия с десятичными дробями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Повторить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 сложения, умножения, деления десятичных дробей, свойства действий и их применение к решению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9" w:hanging="19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выслушивать мне</w:t>
            </w:r>
            <w:r w:rsidRPr="001043F9">
              <w:rPr>
                <w:rStyle w:val="FontStyle12"/>
              </w:rPr>
              <w:softHyphen/>
              <w:t>ние членов команды, не перебивая; прини</w:t>
            </w:r>
            <w:r w:rsidRPr="001043F9">
              <w:rPr>
                <w:rStyle w:val="FontStyle12"/>
              </w:rPr>
              <w:softHyphen/>
              <w:t xml:space="preserve">мать коллективные решения. </w:t>
            </w:r>
          </w:p>
          <w:p w:rsidR="00121477" w:rsidRPr="001043F9" w:rsidRDefault="00121477" w:rsidP="00386FF4">
            <w:pPr>
              <w:pStyle w:val="Style3"/>
              <w:widowControl/>
              <w:ind w:left="19" w:hanging="19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рректировать деятельность: вносить изменения в процесс с учетом воз</w:t>
            </w:r>
            <w:r w:rsidRPr="001043F9">
              <w:rPr>
                <w:rStyle w:val="FontStyle12"/>
              </w:rPr>
              <w:softHyphen/>
              <w:t>никших трудностей и ошибок, намечать спо</w:t>
            </w:r>
            <w:r w:rsidRPr="001043F9">
              <w:rPr>
                <w:rStyle w:val="FontStyle12"/>
              </w:rPr>
              <w:softHyphen/>
              <w:t>собы их устранения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риентироваться на раз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а 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нанного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ора наиболее эффективного способа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sz w:val="24"/>
                <w:szCs w:val="24"/>
              </w:rPr>
              <w:t>2.7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8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Карточка 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0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9</w:t>
            </w:r>
          </w:p>
        </w:tc>
        <w:tc>
          <w:tcPr>
            <w:tcW w:w="818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и задач.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Повторить осно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е приемы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я уравнений и задач и их применение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10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поддерживать инициатив</w:t>
            </w:r>
            <w:r w:rsidRPr="001043F9">
              <w:rPr>
                <w:rStyle w:val="FontStyle12"/>
              </w:rPr>
              <w:softHyphen/>
              <w:t>ное сотрудничество в поиске и сборе инфор</w:t>
            </w:r>
            <w:r w:rsidRPr="001043F9">
              <w:rPr>
                <w:rStyle w:val="FontStyle12"/>
              </w:rPr>
              <w:softHyphen/>
              <w:t>мации.</w:t>
            </w:r>
          </w:p>
          <w:p w:rsidR="00121477" w:rsidRPr="001043F9" w:rsidRDefault="00121477" w:rsidP="00386FF4">
            <w:pPr>
              <w:pStyle w:val="Style3"/>
              <w:widowControl/>
              <w:ind w:firstLine="10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нтролировать в форме сравнения способ действия и его результат с заданным эталоном с целью обнаружения отклонений от эталона и вносить необходи</w:t>
            </w:r>
            <w:r w:rsidRPr="001043F9">
              <w:rPr>
                <w:rStyle w:val="FontStyle12"/>
              </w:rPr>
              <w:softHyphen/>
              <w:t>мые коррективы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риентироваться на раз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анализа,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го и коллектив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проекти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ния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sz w:val="24"/>
                <w:szCs w:val="24"/>
              </w:rPr>
              <w:t>4.1</w:t>
            </w:r>
          </w:p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sz w:val="24"/>
                <w:szCs w:val="24"/>
              </w:rPr>
              <w:t>7.2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.4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Тест </w:t>
            </w:r>
          </w:p>
        </w:tc>
      </w:tr>
      <w:tr w:rsidR="00121477" w:rsidRPr="001043F9" w:rsidTr="00386FF4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a3"/>
              <w:rPr>
                <w:rStyle w:val="5"/>
                <w:rFonts w:eastAsiaTheme="minorEastAsia"/>
                <w:b/>
              </w:rPr>
            </w:pPr>
            <w:r w:rsidRPr="001043F9">
              <w:rPr>
                <w:rStyle w:val="5"/>
                <w:rFonts w:eastAsiaTheme="minorEastAsia"/>
                <w:b/>
              </w:rPr>
              <w:lastRenderedPageBreak/>
              <w:t xml:space="preserve"> §1.Делимость чисел -16 ч.</w:t>
            </w:r>
          </w:p>
          <w:p w:rsidR="00121477" w:rsidRPr="001043F9" w:rsidRDefault="00121477" w:rsidP="00386FF4">
            <w:pPr>
              <w:pStyle w:val="a3"/>
            </w:pPr>
            <w:r w:rsidRPr="001043F9">
              <w:rPr>
                <w:rStyle w:val="5"/>
                <w:rFonts w:eastAsiaTheme="minorEastAsia"/>
                <w:b/>
              </w:rPr>
              <w:t xml:space="preserve">Цель: </w:t>
            </w:r>
            <w:r w:rsidRPr="001043F9">
              <w:rPr>
                <w:b/>
              </w:rPr>
              <w:t>завершить изучение натуральных чисел, подготовить основу для освоения действий с обыкновенными дробями</w:t>
            </w:r>
            <w:r w:rsidRPr="001043F9">
              <w:t>.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/1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5.09</w:t>
            </w: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Делители и кратные.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rFonts w:eastAsia="SimSun"/>
                <w:sz w:val="24"/>
                <w:szCs w:val="24"/>
              </w:rPr>
              <w:t>Освоить понятие делителя и крат</w:t>
            </w:r>
            <w:r w:rsidRPr="001043F9">
              <w:rPr>
                <w:rStyle w:val="FontStyle12"/>
                <w:rFonts w:eastAsia="SimSun"/>
                <w:sz w:val="24"/>
                <w:szCs w:val="24"/>
              </w:rPr>
              <w:softHyphen/>
              <w:t>ного данного числа. Научиться определять, яв</w:t>
            </w:r>
            <w:r w:rsidRPr="001043F9">
              <w:rPr>
                <w:rStyle w:val="FontStyle12"/>
                <w:rFonts w:eastAsia="SimSun"/>
                <w:sz w:val="24"/>
                <w:szCs w:val="24"/>
              </w:rPr>
              <w:softHyphen/>
              <w:t>ляется ли число делителем (крат</w:t>
            </w:r>
            <w:r w:rsidRPr="001043F9">
              <w:rPr>
                <w:rStyle w:val="FontStyle12"/>
                <w:rFonts w:eastAsia="SimSun"/>
                <w:sz w:val="24"/>
                <w:szCs w:val="24"/>
              </w:rPr>
              <w:softHyphen/>
              <w:t>ным) данного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rFonts w:eastAsia="SimSun"/>
                <w:sz w:val="24"/>
                <w:szCs w:val="24"/>
              </w:rPr>
              <w:t>Коммуникативные</w:t>
            </w:r>
            <w:proofErr w:type="gramEnd"/>
            <w:r w:rsidRPr="001043F9">
              <w:rPr>
                <w:rStyle w:val="FontStyle11"/>
                <w:rFonts w:eastAsia="SimSun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</w:rPr>
              <w:t>организовывать и пла</w:t>
            </w:r>
            <w:r w:rsidRPr="001043F9">
              <w:rPr>
                <w:rStyle w:val="FontStyle12"/>
              </w:rPr>
              <w:softHyphen/>
              <w:t>нировать учебное сотрудничество с учителем и сверстниками.</w:t>
            </w:r>
          </w:p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r w:rsidRPr="001043F9">
              <w:rPr>
                <w:rStyle w:val="FontStyle11"/>
                <w:rFonts w:eastAsia="SimSun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составлять план последова</w:t>
            </w:r>
            <w:r w:rsidRPr="001043F9">
              <w:rPr>
                <w:rStyle w:val="FontStyle12"/>
              </w:rPr>
              <w:softHyphen/>
              <w:t>тельности действий, формировать способ</w:t>
            </w:r>
            <w:r w:rsidRPr="001043F9">
              <w:rPr>
                <w:rStyle w:val="FontStyle12"/>
              </w:rPr>
              <w:softHyphen/>
              <w:t>ность к волевому усилию в преодолении препятствий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rFonts w:eastAsia="SimSun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rFonts w:eastAsiaTheme="minorEastAsia"/>
                <w:sz w:val="24"/>
                <w:szCs w:val="24"/>
              </w:rPr>
              <w:t>сопоставлять характери</w:t>
            </w:r>
            <w:r w:rsidRPr="001043F9">
              <w:rPr>
                <w:rStyle w:val="FontStyle12"/>
                <w:rFonts w:eastAsiaTheme="minorEastAsia"/>
                <w:sz w:val="24"/>
                <w:szCs w:val="24"/>
              </w:rPr>
              <w:softHyphen/>
              <w:t>стики объектов по одному или нескольким признакам, выявлять сходства и различия объект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rFonts w:eastAsia="SimSun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rFonts w:eastAsia="SimSun"/>
                <w:sz w:val="24"/>
                <w:szCs w:val="24"/>
              </w:rPr>
              <w:softHyphen/>
              <w:t>ние стартовой мотивации к изучению нового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1, правил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решить № 26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27, № 30(а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4/2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6.09</w:t>
            </w: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пражнений на определение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делителей и кратных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.Т. «Работа с 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/калькулятором»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Р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rFonts w:eastAsia="SimSun"/>
                <w:sz w:val="24"/>
                <w:szCs w:val="24"/>
              </w:rPr>
              <w:t>Научиться нахо</w:t>
            </w:r>
            <w:r w:rsidRPr="001043F9">
              <w:rPr>
                <w:rStyle w:val="FontStyle12"/>
                <w:rFonts w:eastAsia="SimSun"/>
                <w:sz w:val="24"/>
                <w:szCs w:val="24"/>
              </w:rPr>
              <w:softHyphen/>
              <w:t>дить все делители данного числа. Научиться нахо</w:t>
            </w:r>
            <w:r w:rsidRPr="001043F9">
              <w:rPr>
                <w:rStyle w:val="FontStyle12"/>
                <w:rFonts w:eastAsia="SimSun"/>
                <w:sz w:val="24"/>
                <w:szCs w:val="24"/>
              </w:rPr>
              <w:softHyphen/>
              <w:t>дить кратные дан</w:t>
            </w:r>
            <w:r w:rsidRPr="001043F9">
              <w:rPr>
                <w:rStyle w:val="FontStyle12"/>
                <w:rFonts w:eastAsia="SimSun"/>
                <w:sz w:val="24"/>
                <w:szCs w:val="24"/>
              </w:rPr>
              <w:softHyphen/>
              <w:t>ного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r w:rsidRPr="001043F9">
              <w:rPr>
                <w:rStyle w:val="FontStyle11"/>
                <w:rFonts w:eastAsia="SimSun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выслушивать мне</w:t>
            </w:r>
            <w:r w:rsidRPr="001043F9">
              <w:rPr>
                <w:rStyle w:val="FontStyle12"/>
              </w:rPr>
              <w:softHyphen/>
              <w:t>ние членов команды, не перебивая; прини</w:t>
            </w:r>
            <w:r w:rsidRPr="001043F9">
              <w:rPr>
                <w:rStyle w:val="FontStyle12"/>
              </w:rPr>
              <w:softHyphen/>
              <w:t xml:space="preserve">мать коллективные решения. </w:t>
            </w:r>
            <w:r w:rsidRPr="001043F9">
              <w:rPr>
                <w:rStyle w:val="FontStyle11"/>
                <w:rFonts w:eastAsia="SimSun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rFonts w:eastAsia="SimSun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rFonts w:eastAsiaTheme="minorEastAsia"/>
                <w:sz w:val="24"/>
                <w:szCs w:val="24"/>
              </w:rPr>
              <w:t>уметь устанавливать при</w:t>
            </w:r>
            <w:r w:rsidRPr="001043F9">
              <w:rPr>
                <w:rStyle w:val="FontStyle12"/>
                <w:rFonts w:eastAsiaTheme="minorEastAsia"/>
                <w:sz w:val="24"/>
                <w:szCs w:val="24"/>
              </w:rPr>
              <w:softHyphen/>
              <w:t>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rFonts w:eastAsia="SimSun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rFonts w:eastAsia="SimSun"/>
                <w:sz w:val="24"/>
                <w:szCs w:val="24"/>
              </w:rPr>
              <w:softHyphen/>
              <w:t>ние навыков анализа, ин</w:t>
            </w:r>
            <w:r w:rsidRPr="001043F9">
              <w:rPr>
                <w:rStyle w:val="FontStyle12"/>
                <w:rFonts w:eastAsia="SimSun"/>
                <w:sz w:val="24"/>
                <w:szCs w:val="24"/>
              </w:rPr>
              <w:softHyphen/>
              <w:t>дивидуального и коллективно</w:t>
            </w:r>
            <w:r w:rsidRPr="001043F9">
              <w:rPr>
                <w:rStyle w:val="FontStyle12"/>
                <w:rFonts w:eastAsia="SimSun"/>
                <w:sz w:val="24"/>
                <w:szCs w:val="24"/>
              </w:rPr>
              <w:softHyphen/>
              <w:t>го проектиро</w:t>
            </w:r>
            <w:r w:rsidRPr="001043F9">
              <w:rPr>
                <w:rStyle w:val="FontStyle12"/>
                <w:rFonts w:eastAsia="SimSun"/>
                <w:sz w:val="24"/>
                <w:szCs w:val="24"/>
              </w:rPr>
              <w:softHyphen/>
              <w:t>вания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, решить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47, № 29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/3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7.09</w:t>
            </w: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10, на5, на 2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вершенст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ь навыки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дения делителей и кратных дан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r w:rsidRPr="001043F9">
              <w:rPr>
                <w:rStyle w:val="FontStyle11"/>
                <w:rFonts w:eastAsia="SimSun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способствовать формиро</w:t>
            </w:r>
            <w:r w:rsidRPr="001043F9">
              <w:rPr>
                <w:rStyle w:val="FontStyle12"/>
              </w:rPr>
              <w:softHyphen/>
              <w:t>ванию научного мировоззрения учащихся</w:t>
            </w:r>
            <w:proofErr w:type="gramStart"/>
            <w:r w:rsidRPr="001043F9">
              <w:rPr>
                <w:rStyle w:val="FontStyle12"/>
              </w:rPr>
              <w:t>.</w:t>
            </w:r>
            <w:r w:rsidRPr="001043F9">
              <w:rPr>
                <w:rStyle w:val="FontStyle11"/>
                <w:rFonts w:eastAsia="SimSun"/>
                <w:sz w:val="24"/>
                <w:szCs w:val="24"/>
              </w:rPr>
              <w:t>Р</w:t>
            </w:r>
            <w:proofErr w:type="gramEnd"/>
            <w:r w:rsidRPr="001043F9">
              <w:rPr>
                <w:rStyle w:val="FontStyle11"/>
                <w:rFonts w:eastAsia="SimSun"/>
                <w:sz w:val="24"/>
                <w:szCs w:val="24"/>
              </w:rPr>
              <w:t xml:space="preserve">егулятивные: </w:t>
            </w:r>
            <w:r w:rsidRPr="001043F9">
              <w:rPr>
                <w:rStyle w:val="FontStyle12"/>
              </w:rPr>
              <w:t>формировать целевые уста</w:t>
            </w:r>
            <w:r w:rsidRPr="001043F9">
              <w:rPr>
                <w:rStyle w:val="FontStyle12"/>
              </w:rPr>
              <w:softHyphen/>
              <w:t>новки учебной деятельности, выстраивать последовательности необходимых операций (алгоритм действий)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rFonts w:eastAsia="SimSun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rFonts w:eastAsia="SimSun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rFonts w:eastAsiaTheme="minorEastAsia"/>
                <w:sz w:val="24"/>
                <w:szCs w:val="24"/>
              </w:rPr>
              <w:t>уметь осуществлять срав</w:t>
            </w:r>
            <w:r w:rsidRPr="001043F9">
              <w:rPr>
                <w:rStyle w:val="FontStyle12"/>
                <w:rFonts w:eastAsiaTheme="minorEastAsia"/>
                <w:sz w:val="24"/>
                <w:szCs w:val="24"/>
              </w:rPr>
              <w:softHyphen/>
              <w:t>нение и классификацию по заданным крите</w:t>
            </w:r>
            <w:r w:rsidRPr="001043F9">
              <w:rPr>
                <w:rStyle w:val="FontStyle12"/>
                <w:rFonts w:eastAsiaTheme="minorEastAsia"/>
                <w:sz w:val="24"/>
                <w:szCs w:val="24"/>
              </w:rPr>
              <w:softHyphen/>
              <w:t>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а 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нанного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ора наиболее эффективного способа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2, правила, решить № 86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91 (а, б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6/4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8.09</w:t>
            </w: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пражнений на 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знаки делимости на 10, на 5 и на 2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Выучить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знаки делимости на 2; 5; 10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и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их для 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хождения крат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х и делителей данного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>воспринимать текст с уче</w:t>
            </w:r>
            <w:r w:rsidRPr="001043F9">
              <w:rPr>
                <w:rStyle w:val="FontStyle12"/>
              </w:rPr>
              <w:softHyphen/>
              <w:t xml:space="preserve">том поставленной учебной задачи, находить </w:t>
            </w:r>
            <w:r w:rsidRPr="001043F9">
              <w:rPr>
                <w:rStyle w:val="FontStyle12"/>
              </w:rPr>
              <w:lastRenderedPageBreak/>
              <w:t>в тексте информацию, необходимую для ре</w:t>
            </w:r>
            <w:r w:rsidRPr="001043F9">
              <w:rPr>
                <w:rStyle w:val="FontStyle12"/>
              </w:rPr>
              <w:softHyphen/>
              <w:t>шения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ценивать весомость привод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мых доказательств и рассуждений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выявлять особенности (к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ества, признаки) разных объектов в процессе их рассматривания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 xml:space="preserve">Формирование устойчивой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мотивации к обучению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4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2, решить № 56, № 59 (а), № 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0 (а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/5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9</w:t>
            </w: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3, на 9.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ризнаки делимости на 2; 5; 10 для решения задач на дел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ость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>формировать коммуник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ные действия, направленные на структ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рирование информации по данной теме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держивать цель деятельности до получения ее результата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выбор наиболее эффективных способов решения образовательных задач в зависимости от ко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ретных услови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ации к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деятельности по самосто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 сост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нному плану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3, правила, решить № 86,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№ 91 (а, б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/6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2.09</w:t>
            </w: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на признаки делимости на 3и на 9 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Выучить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наки делимости на 3; 9 и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их для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дения кратных и делителей да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4" w:hanging="14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воспринимать текст с уче</w:t>
            </w:r>
            <w:r w:rsidRPr="001043F9">
              <w:rPr>
                <w:rStyle w:val="FontStyle1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1043F9">
              <w:rPr>
                <w:rStyle w:val="FontStyle12"/>
              </w:rPr>
              <w:softHyphen/>
              <w:t>шения.</w:t>
            </w:r>
          </w:p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составлять план последова</w:t>
            </w:r>
            <w:r w:rsidRPr="001043F9">
              <w:rPr>
                <w:rStyle w:val="FontStyle12"/>
              </w:rPr>
              <w:softHyphen/>
              <w:t>тельности действий, формировать способ</w:t>
            </w:r>
            <w:r w:rsidRPr="001043F9">
              <w:rPr>
                <w:rStyle w:val="FontStyle12"/>
              </w:rPr>
              <w:softHyphen/>
              <w:t>ность к волевому усилию в преодолении препятствий.</w:t>
            </w:r>
          </w:p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выделять сущест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2, решить № 87, № 90, № 92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9/7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3.09</w:t>
            </w: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ростые и 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ставные числа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Входная контрольная работ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а(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ст)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Научиться от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личать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 xml:space="preserve">простые числа от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сост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х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>, основываясь на определении простого и 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авного числа. Научиться ра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тать с таблицей простых чисел 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 xml:space="preserve">дением (контроль, </w:t>
            </w:r>
            <w:r w:rsidRPr="001043F9">
              <w:rPr>
                <w:rStyle w:val="FontStyle12"/>
              </w:rPr>
              <w:lastRenderedPageBreak/>
              <w:t>самокоррекция, оценка своего действия).</w:t>
            </w:r>
          </w:p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нтролировать в форме сравнения способ действия и его результат с заданным эталоном с целью обнаружения отклонений от эталона и вносить необходи</w:t>
            </w:r>
            <w:r w:rsidRPr="001043F9">
              <w:rPr>
                <w:rStyle w:val="FontStyle12"/>
              </w:rPr>
              <w:softHyphen/>
              <w:t>мые коррективы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владеть общим приемом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я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е навыка 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нанного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ора наиболее эффективного способа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5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4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№ 115, № 117,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№ 120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/8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4.09</w:t>
            </w: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азложение на простые множители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своить алгоритм разложения числа на простые м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ители на основе признаков дел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мости 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определять цели и функ</w:t>
            </w:r>
            <w:r w:rsidRPr="001043F9">
              <w:rPr>
                <w:rStyle w:val="FontStyle12"/>
              </w:rPr>
              <w:softHyphen/>
              <w:t>ции участников, способы взаимодействия; планировать общие способы работы, обме</w:t>
            </w:r>
            <w:r w:rsidRPr="001043F9">
              <w:rPr>
                <w:rStyle w:val="FontStyle12"/>
              </w:rPr>
              <w:softHyphen/>
              <w:t>ниваться знаниями между членами группы для принятия эффективных совместных ре</w:t>
            </w:r>
            <w:r w:rsidRPr="001043F9">
              <w:rPr>
                <w:rStyle w:val="FontStyle12"/>
              </w:rPr>
              <w:softHyphen/>
              <w:t>шений.</w:t>
            </w:r>
          </w:p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рректировать деятельность: вносить изменения в процесс с учетом воз</w:t>
            </w:r>
            <w:r w:rsidRPr="001043F9">
              <w:rPr>
                <w:rStyle w:val="FontStyle12"/>
              </w:rPr>
              <w:softHyphen/>
              <w:t>никших трудностей и ошибок, намечать спо</w:t>
            </w:r>
            <w:r w:rsidRPr="001043F9">
              <w:rPr>
                <w:rStyle w:val="FontStyle12"/>
              </w:rPr>
              <w:softHyphen/>
              <w:t>собы их устранения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создавать и преобразовывать модели и схемы для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тивации к обучению на основе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а выпол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я задачи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5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41 (а)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38(1), № 142 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1/9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5.09</w:t>
            </w: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 упражнений на разложение числа на простые множител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своить алгоритм разложения числа на простые м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ители на основе признаков дел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определять цели и функ</w:t>
            </w:r>
            <w:r w:rsidRPr="001043F9">
              <w:rPr>
                <w:rStyle w:val="FontStyle12"/>
              </w:rPr>
              <w:softHyphen/>
              <w:t>ции участников, способы взаимодействия; планировать общие способы работы, обме</w:t>
            </w:r>
            <w:r w:rsidRPr="001043F9">
              <w:rPr>
                <w:rStyle w:val="FontStyle12"/>
              </w:rPr>
              <w:softHyphen/>
              <w:t>ниваться знаниями между членами группы для принятия эффективных совместных ре</w:t>
            </w:r>
            <w:r w:rsidRPr="001043F9">
              <w:rPr>
                <w:rStyle w:val="FontStyle12"/>
              </w:rPr>
              <w:softHyphen/>
              <w:t>шений.</w:t>
            </w:r>
          </w:p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рректировать деятельность: вносить изменения в процесс с учетом воз</w:t>
            </w:r>
            <w:r w:rsidRPr="001043F9">
              <w:rPr>
                <w:rStyle w:val="FontStyle12"/>
              </w:rPr>
              <w:softHyphen/>
              <w:t>никших трудностей и ошибок, намечать спо</w:t>
            </w:r>
            <w:r w:rsidRPr="001043F9">
              <w:rPr>
                <w:rStyle w:val="FontStyle12"/>
              </w:rPr>
              <w:softHyphen/>
              <w:t>собы их устранения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создавать и преобразовывать модели и схемы для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тивации к обучению на основе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а выпол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я задачи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5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41 (б),  № 143 </w:t>
            </w:r>
          </w:p>
        </w:tc>
      </w:tr>
      <w:tr w:rsidR="00121477" w:rsidRPr="001043F9" w:rsidTr="00386FF4">
        <w:trPr>
          <w:trHeight w:val="765"/>
        </w:trPr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2/10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9</w:t>
            </w: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Наибольший общий делитель (НОД)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ходить НОД методом пе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бора. Научиться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доказывать, что данные числа я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яются взаимно просты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4" w:hanging="14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>слушать других, пытаться принимать другую точку зрения, быть гото</w:t>
            </w:r>
            <w:r w:rsidRPr="001043F9">
              <w:rPr>
                <w:rStyle w:val="FontStyle12"/>
              </w:rPr>
              <w:softHyphen/>
              <w:t>вым изменить свою</w:t>
            </w:r>
            <w:proofErr w:type="gramStart"/>
            <w:r w:rsidRPr="001043F9">
              <w:rPr>
                <w:rStyle w:val="FontStyle12"/>
              </w:rPr>
              <w:t>.</w:t>
            </w:r>
            <w:r w:rsidRPr="001043F9">
              <w:rPr>
                <w:rStyle w:val="FontStyle11"/>
                <w:sz w:val="24"/>
                <w:szCs w:val="24"/>
              </w:rPr>
              <w:t>Р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егулятивные: </w:t>
            </w:r>
            <w:r w:rsidRPr="001043F9">
              <w:rPr>
                <w:rStyle w:val="FontStyle12"/>
              </w:rPr>
              <w:t xml:space="preserve">контролировать в форме сравнения </w:t>
            </w:r>
            <w:r w:rsidRPr="001043F9">
              <w:rPr>
                <w:rStyle w:val="FontStyle12"/>
              </w:rPr>
              <w:lastRenderedPageBreak/>
              <w:t>способ действия и его результат с заданным эталоном с целью обнаружения отклонений от эталона и вносить необходи</w:t>
            </w:r>
            <w:r w:rsidRPr="001043F9">
              <w:rPr>
                <w:rStyle w:val="FontStyle12"/>
              </w:rPr>
              <w:softHyphen/>
              <w:t>мые коррективы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станавливать причинно-следственные связи и зависимости между объектам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устойчи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го интереса к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творческой деятельности, проявление креативных способностей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6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6 , правила, решить № 169 (а), № 170 (а, б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rPr>
          <w:trHeight w:val="765"/>
        </w:trPr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/11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9.09</w:t>
            </w: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нахождение НОД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своить алгоритм нахождения НОД двух и трех чисе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4" w:hanging="14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слушать других, пытаться принимать другую точку зрения, быть гото</w:t>
            </w:r>
            <w:r w:rsidRPr="001043F9">
              <w:rPr>
                <w:rStyle w:val="FontStyle12"/>
              </w:rPr>
              <w:softHyphen/>
              <w:t>вым изменить свою</w:t>
            </w:r>
            <w:proofErr w:type="gramStart"/>
            <w:r w:rsidRPr="001043F9">
              <w:rPr>
                <w:rStyle w:val="FontStyle12"/>
              </w:rPr>
              <w:t>.</w:t>
            </w:r>
            <w:r w:rsidRPr="001043F9">
              <w:rPr>
                <w:rStyle w:val="FontStyle11"/>
                <w:sz w:val="24"/>
                <w:szCs w:val="24"/>
              </w:rPr>
              <w:t>Р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егулятивные: </w:t>
            </w:r>
            <w:r w:rsidRPr="001043F9">
              <w:rPr>
                <w:rStyle w:val="FontStyle12"/>
              </w:rPr>
              <w:t>контролировать в форме сравнения способ действия и его результат с заданным эталоном с целью обнаружения отклонений от эталона и вносить необходи</w:t>
            </w:r>
            <w:r w:rsidRPr="001043F9">
              <w:rPr>
                <w:rStyle w:val="FontStyle12"/>
              </w:rPr>
              <w:softHyphen/>
              <w:t>мые коррективы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станавливать причинно-следственные связи и зависимости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между</w:t>
            </w:r>
            <w:proofErr w:type="gramEnd"/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интереса к творческой деятельности, проявление креативных способностей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.6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6, решить № 170 (в, г), № 173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4/12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0.09</w:t>
            </w: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Взаимно простые числа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онятие «наибольший общий делитель» для решения 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5" w:hanging="5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слушать других, пытаться принимать другую точку зрения, быть гото</w:t>
            </w:r>
            <w:r w:rsidRPr="001043F9">
              <w:rPr>
                <w:rStyle w:val="FontStyle12"/>
              </w:rPr>
              <w:softHyphen/>
              <w:t>вым изменить свою.</w:t>
            </w:r>
            <w:proofErr w:type="gramEnd"/>
          </w:p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постановку учеб</w:t>
            </w:r>
            <w:r w:rsidRPr="001043F9">
              <w:rPr>
                <w:rStyle w:val="FontStyle12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иводить примеры в к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естве доказательства выдвигаемых положени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и коллекти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й исслед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ельской деятельности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.6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6, правило, решить № 171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75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5/13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1.09</w:t>
            </w: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Наименьшее общее кратное (НОК)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3"/>
                <w:rFonts w:eastAsia="Calibri"/>
              </w:rPr>
              <w:t>И.Т «Работа со слайдами»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своить понятие «наименьшее о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е кратное». 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учиться находить НОК методом перебора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ind w:firstLine="7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>формировать коммуника</w:t>
            </w:r>
            <w:r w:rsidRPr="001043F9">
              <w:rPr>
                <w:rStyle w:val="FontStyle12"/>
              </w:rPr>
              <w:softHyphen/>
              <w:t>тивные действия, направленные на структу</w:t>
            </w:r>
            <w:r w:rsidRPr="001043F9">
              <w:rPr>
                <w:rStyle w:val="FontStyle12"/>
              </w:rPr>
              <w:softHyphen/>
              <w:t xml:space="preserve">рирование информации по данной теме. </w:t>
            </w:r>
          </w:p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пределять новый уровень отношения к самому себе как субъекту дея</w:t>
            </w:r>
            <w:r w:rsidRPr="001043F9">
              <w:rPr>
                <w:rStyle w:val="FontStyle12"/>
              </w:rPr>
              <w:softHyphen/>
              <w:t>тельност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 xml:space="preserve">выявлять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особенности (к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ества, признаки) разных объектов в процессе их рассматривания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устойчивой мотивации к изучению и закреплению нового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.6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7, правила, решить № 202 (а, б), №  206 (а, в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/14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2.09</w:t>
            </w: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нахождение НОК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своить алгоритм нахождения НОК двух, трех чисе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 xml:space="preserve">уметь точно и грамотно выражать свои мысли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сопоставлять характе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ики объектов по одному или нескольким признакам, выявлять сходства и различия объект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.6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7, правила, решить № 202 (в, г), №  209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7/15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9</w:t>
            </w: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: «Делимость чисел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бобщить прио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етенные знания, навыки и умения по теме НОД и НОК чисе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находить в тексте информацию, необходимую для решения задачи.</w:t>
            </w:r>
          </w:p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рректировать деятельность: вносить изменения в процесс с учетом воз</w:t>
            </w:r>
            <w:r w:rsidRPr="001043F9">
              <w:rPr>
                <w:rStyle w:val="FontStyle12"/>
              </w:rPr>
              <w:softHyphen/>
              <w:t>никших трудностей и ошибок, намечать спо</w:t>
            </w:r>
            <w:r w:rsidRPr="001043F9">
              <w:rPr>
                <w:rStyle w:val="FontStyle12"/>
              </w:rPr>
              <w:softHyphen/>
              <w:t>собы их устранения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воспроизводить по памяти информацию, необходимую для решения учебной задач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Развитие творческих способностей через активные формы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.6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п.1-п.7, решить тест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210</w:t>
            </w:r>
          </w:p>
        </w:tc>
      </w:tr>
      <w:tr w:rsidR="00121477" w:rsidRPr="001043F9" w:rsidTr="00386FF4">
        <w:trPr>
          <w:trHeight w:val="581"/>
        </w:trPr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8/16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6.09</w:t>
            </w: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К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 1 по теме «Делимость чисел»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риоб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нные знания, умения, навыки в конкретной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5" w:hanging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способность к мобилизации сил и энергии, к волевому усилию в преодо</w:t>
            </w:r>
            <w:r w:rsidRPr="001043F9">
              <w:rPr>
                <w:rStyle w:val="FontStyle12"/>
              </w:rPr>
              <w:softHyphen/>
              <w:t>лении препятствий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1.6 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1.5  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1-п.7</w:t>
            </w:r>
          </w:p>
        </w:tc>
      </w:tr>
      <w:tr w:rsidR="00121477" w:rsidRPr="001043F9" w:rsidTr="00386FF4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a3"/>
              <w:rPr>
                <w:rStyle w:val="5"/>
                <w:rFonts w:eastAsiaTheme="minorEastAsia"/>
                <w:b/>
              </w:rPr>
            </w:pPr>
            <w:r w:rsidRPr="001043F9">
              <w:rPr>
                <w:rStyle w:val="5"/>
                <w:rFonts w:eastAsiaTheme="minorEastAsia"/>
                <w:b/>
              </w:rPr>
              <w:t>§2.Сложение и вычитание дробей с разными знаменателями – 24ч.</w:t>
            </w:r>
          </w:p>
          <w:p w:rsidR="00121477" w:rsidRPr="001043F9" w:rsidRDefault="00121477" w:rsidP="00386FF4">
            <w:pPr>
              <w:pStyle w:val="a3"/>
            </w:pPr>
            <w:r w:rsidRPr="001043F9">
              <w:rPr>
                <w:rStyle w:val="5"/>
                <w:rFonts w:eastAsiaTheme="minorEastAsia"/>
                <w:b/>
              </w:rPr>
              <w:t>Цель: выработать прочные навыки преобразования дробей, сложения и вычитания дробей.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9/1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27.09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Анализ к/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End"/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сновное свойство дроби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 xml:space="preserve">Выучить основное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свойство дроби, уметь иллюст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овать его с по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ью примеров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lastRenderedPageBreak/>
              <w:t>воспринимать текст с уче</w:t>
            </w:r>
            <w:r w:rsidRPr="001043F9">
              <w:rPr>
                <w:rStyle w:val="FontStyle1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1043F9">
              <w:rPr>
                <w:rStyle w:val="FontStyle12"/>
              </w:rPr>
              <w:softHyphen/>
              <w:t>шения.</w:t>
            </w:r>
          </w:p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планировать решение учебной задачи.</w:t>
            </w:r>
            <w:proofErr w:type="gramEnd"/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различать методы познания окружающего мира по его целям (наблюд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, опыт, эксперимент, моделирование, вычисление</w:t>
            </w:r>
            <w:proofErr w:type="gramEnd"/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е познаватель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интереса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1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8, правило, 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решить № 237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238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/2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8.09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Сокращение дробей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сокр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ать дроби, и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льзуя основное свойство дроб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29" w:hanging="29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с достаточной пол</w:t>
            </w:r>
            <w:r w:rsidRPr="001043F9">
              <w:rPr>
                <w:rStyle w:val="FontStyle12"/>
              </w:rPr>
              <w:softHyphen/>
              <w:t>нотой и точностью выражать свои мысли в соответствии с задачами и условиями ком</w:t>
            </w:r>
            <w:r w:rsidRPr="001043F9">
              <w:rPr>
                <w:rStyle w:val="FontStyle12"/>
              </w:rPr>
              <w:softHyphen/>
              <w:t>муникации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держивать цель деятельности до получения ее результата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создавать и преобразовывать модели и схемы для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тивации к обучению на основе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а выпол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я задачи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8, повторить правило, решить № 239, № 240 (б, в), № 241 (а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1/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9.09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сокращение дробе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Ур. Зд. «Составление и решение задачи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сокращение дробей для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24" w:hanging="24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формировать ком</w:t>
            </w:r>
            <w:r w:rsidRPr="001043F9">
              <w:rPr>
                <w:rStyle w:val="FontStyle12"/>
              </w:rPr>
              <w:softHyphen/>
              <w:t>муникативные действия, направленные на структурирование информации по дан</w:t>
            </w:r>
            <w:r w:rsidRPr="001043F9">
              <w:rPr>
                <w:rStyle w:val="FontStyle12"/>
              </w:rPr>
              <w:softHyphen/>
              <w:t>ной теме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сопоставлять характе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ики объектов по одному или нескольким признакам, выявлять сходства и различия объект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мотивации к самосовер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ствованию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9, правило, решить № 268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272, № 274 (а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2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2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Тренировочные упражнения на сокращение дробе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сокращение дробей для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24" w:hanging="24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формировать ком</w:t>
            </w:r>
            <w:r w:rsidRPr="001043F9">
              <w:rPr>
                <w:rStyle w:val="FontStyle12"/>
              </w:rPr>
              <w:softHyphen/>
              <w:t>муникативные действия, направленные на структурирование информации по дан</w:t>
            </w:r>
            <w:r w:rsidRPr="001043F9">
              <w:rPr>
                <w:rStyle w:val="FontStyle12"/>
              </w:rPr>
              <w:softHyphen/>
              <w:t>ной теме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сопоставлять характе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ики объектов по одному или нескольким признакам, выявлять сходства и различия объект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мотивации к самосовер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ствованию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9, повторить правило, решить № 269, № 273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274 (б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3/5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3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сокращение дробе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сокращение дробей для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24" w:hanging="24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формировать ком</w:t>
            </w:r>
            <w:r w:rsidRPr="001043F9">
              <w:rPr>
                <w:rStyle w:val="FontStyle12"/>
              </w:rPr>
              <w:softHyphen/>
              <w:t>муникативные действия, направленные на структурирование информации по дан</w:t>
            </w:r>
            <w:r w:rsidRPr="001043F9">
              <w:rPr>
                <w:rStyle w:val="FontStyle12"/>
              </w:rPr>
              <w:softHyphen/>
              <w:t>ной теме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сопоставлять характе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ики объектов по одному или нескольким признакам, выявлять сходства и различия объект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мотивации к самосовер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ствованию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овторить п. 9, решить карточку с индивидуальным заданием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4/6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4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риведение дробей к новому знаменателю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своить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 приведения дробей к общему знаменателю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4" w:hanging="14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воспринимать текст с уче</w:t>
            </w:r>
            <w:r w:rsidRPr="001043F9">
              <w:rPr>
                <w:rStyle w:val="FontStyle1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1043F9">
              <w:rPr>
                <w:rStyle w:val="FontStyle12"/>
              </w:rPr>
              <w:softHyphen/>
              <w:t>шения.</w:t>
            </w:r>
          </w:p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</w:t>
            </w:r>
            <w:r w:rsidRPr="001043F9">
              <w:rPr>
                <w:rStyle w:val="FontStyle12"/>
              </w:rPr>
              <w:softHyphen/>
              <w:t xml:space="preserve">новки учебной </w:t>
            </w:r>
            <w:r w:rsidRPr="001043F9">
              <w:rPr>
                <w:rStyle w:val="FontStyle12"/>
              </w:rPr>
              <w:lastRenderedPageBreak/>
              <w:t>деятельности, выстраивать последовательность необходимых операций (алгоритм действий)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создавать и преобразовывать модели и схемы для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составления алгоритма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полнения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зад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, навыков выполнения творческого задания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1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0, правило, решить № 297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298, № 301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5/7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5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риведение дробей к общему знаменателю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/Д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вершенст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ь навыки по приведению дробей к на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ьшему общ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у знаменателю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5" w:hanging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рректировать деятельность: вносить изменения в процесс с учетом воз</w:t>
            </w:r>
            <w:r w:rsidRPr="001043F9">
              <w:rPr>
                <w:rStyle w:val="FontStyle12"/>
              </w:rPr>
              <w:softHyphen/>
              <w:t>никших трудностей и ошибок, намечать спо</w:t>
            </w:r>
            <w:r w:rsidRPr="001043F9">
              <w:rPr>
                <w:rStyle w:val="FontStyle12"/>
              </w:rPr>
              <w:softHyphen/>
              <w:t>собы их устранения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существлять выбор наи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ации к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деятельности по самосто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тельно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сост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нному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план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0, правило, решить № 299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300 (а – д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6/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6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риведение дробей к общему знаменателю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вершенст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ь навыки по приведению дробей к на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ьшему общ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у знаменателю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5" w:hanging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рректировать деятельность: вносить изменения в процесс с учетом воз</w:t>
            </w:r>
            <w:r w:rsidRPr="001043F9">
              <w:rPr>
                <w:rStyle w:val="FontStyle12"/>
              </w:rPr>
              <w:softHyphen/>
              <w:t>никших трудностей и ошибок, намечать спо</w:t>
            </w:r>
            <w:r w:rsidRPr="001043F9">
              <w:rPr>
                <w:rStyle w:val="FontStyle12"/>
              </w:rPr>
              <w:softHyphen/>
              <w:t>собы их устранения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существлять выбор наи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ации к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деятельности по самосто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тельно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сост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нному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план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10, повторить правило, решить № 300 (е – з),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№ 302, № 303(а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7/9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Сравнение дробей с разными знаменателями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ср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вать дроби с разными зна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ателя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слушать других, пытаться принимать другую точку зрения, быть гото</w:t>
            </w:r>
            <w:r w:rsidRPr="001043F9">
              <w:rPr>
                <w:rStyle w:val="FontStyle12"/>
              </w:rPr>
              <w:softHyphen/>
              <w:t>вым изменить свою.</w:t>
            </w:r>
            <w:proofErr w:type="gramEnd"/>
          </w:p>
          <w:p w:rsidR="00121477" w:rsidRPr="001043F9" w:rsidRDefault="00121477" w:rsidP="00386FF4">
            <w:pPr>
              <w:pStyle w:val="Style3"/>
              <w:widowControl/>
              <w:ind w:firstLine="10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планировать решение учебной задачи.</w:t>
            </w:r>
            <w:proofErr w:type="gramEnd"/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выделять сущест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2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1, правило, решить № 359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 361, № 373(а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8/10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0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дробей с разными знаменателями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своить алгоритм сложения и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итания дробей с разными зна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ателя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9" w:hanging="19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Коммуника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</w:rPr>
              <w:t>организовывать и пла</w:t>
            </w:r>
            <w:r w:rsidRPr="001043F9">
              <w:rPr>
                <w:rStyle w:val="FontStyle12"/>
              </w:rPr>
              <w:softHyphen/>
              <w:t>нировать учебное сотрудничество с учителем и сверстниками.</w:t>
            </w:r>
          </w:p>
          <w:p w:rsidR="00121477" w:rsidRPr="001043F9" w:rsidRDefault="00121477" w:rsidP="00386FF4">
            <w:pPr>
              <w:pStyle w:val="Style3"/>
              <w:widowControl/>
              <w:ind w:left="19" w:hanging="19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планировать решение учебной задачи.</w:t>
            </w:r>
            <w:proofErr w:type="gramEnd"/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анализ объектов с выделением существенных и 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составления алгоритма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лнения зад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, навыков выполнения творческого задани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1, правило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360 (а – и)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 362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9/1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1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сложение и вычитание дробей с разными знаменателями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ст 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вершенст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ь навыки сложения и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итания дробей, выбирая наиболее рациональный способ в завис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ости от исход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х данных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поддерживать инициатив</w:t>
            </w:r>
            <w:r w:rsidRPr="001043F9">
              <w:rPr>
                <w:rStyle w:val="FontStyle12"/>
              </w:rPr>
              <w:softHyphen/>
              <w:t>ное сотрудничество в поиске и сборе инфор</w:t>
            </w:r>
            <w:r w:rsidRPr="001043F9">
              <w:rPr>
                <w:rStyle w:val="FontStyle12"/>
              </w:rPr>
              <w:softHyphen/>
              <w:t>мации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выбор наиболее эффективных способов решения образовательных задач в зависимости от ко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ретных услови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ации к ко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руированию, творческому самовыраж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ю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1, повторить правило, решить тест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373 (б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0/12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2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задач на сложение и вычитание дробей с разными знаменателями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 xml:space="preserve">Научиться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пр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ильно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применять алгоритм ср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я, сложения и вычитания дробей с разными знаменателя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слушать других, пытаться принимать другую точку зрения, быть гото</w:t>
            </w:r>
            <w:r w:rsidRPr="001043F9">
              <w:rPr>
                <w:rStyle w:val="FontStyle12"/>
              </w:rPr>
              <w:softHyphen/>
              <w:t>вым изменить свою.</w:t>
            </w:r>
            <w:proofErr w:type="gramEnd"/>
          </w:p>
          <w:p w:rsidR="00121477" w:rsidRPr="001043F9" w:rsidRDefault="00121477" w:rsidP="00386FF4">
            <w:pPr>
              <w:pStyle w:val="Style3"/>
              <w:widowControl/>
              <w:ind w:left="5" w:hanging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пределять новый уровень отношения к самому себе как субъекту дея</w:t>
            </w:r>
            <w:r w:rsidRPr="001043F9">
              <w:rPr>
                <w:rStyle w:val="FontStyle12"/>
              </w:rPr>
              <w:softHyphen/>
              <w:t>тельности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а 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нанного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ора наиболее эффективного способа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1, повторить правило, решить № 360 (к - п)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363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1/13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3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Тренировочные 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пражнения на сложение и вычитание дробей с разными знаменателями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 xml:space="preserve">Научиться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пр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ильно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применять алгоритм ср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я, сложения и вычитания дробей с разными знаменателя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 xml:space="preserve">слушать других, пытаться принимать другую </w:t>
            </w:r>
            <w:r w:rsidRPr="001043F9">
              <w:rPr>
                <w:rStyle w:val="FontStyle12"/>
              </w:rPr>
              <w:lastRenderedPageBreak/>
              <w:t>точку зрения, быть гото</w:t>
            </w:r>
            <w:r w:rsidRPr="001043F9">
              <w:rPr>
                <w:rStyle w:val="FontStyle12"/>
              </w:rPr>
              <w:softHyphen/>
              <w:t>вым изменить свою.</w:t>
            </w:r>
            <w:proofErr w:type="gramEnd"/>
          </w:p>
          <w:p w:rsidR="00121477" w:rsidRPr="001043F9" w:rsidRDefault="00121477" w:rsidP="00386FF4">
            <w:pPr>
              <w:pStyle w:val="Style3"/>
              <w:widowControl/>
              <w:ind w:left="5" w:hanging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пределять новый уровень отношения к самому себе как субъекту дея</w:t>
            </w:r>
            <w:r w:rsidRPr="001043F9">
              <w:rPr>
                <w:rStyle w:val="FontStyle12"/>
              </w:rPr>
              <w:softHyphen/>
              <w:t>тельност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е навыка 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нанного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ора наиболее эффективного способа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.11, повт. прав, решить № 368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 371, № 373 (а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2/14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задач и уравнени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И.Т. «Работа со слайдами»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 xml:space="preserve">Научиться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пр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ильно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применять алгоритм ср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я, сложения и вычитания дробей с разными знаменателя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слушать других, пытаться принимать другую точку зрения, быть гото</w:t>
            </w:r>
            <w:r w:rsidRPr="001043F9">
              <w:rPr>
                <w:rStyle w:val="FontStyle12"/>
              </w:rPr>
              <w:softHyphen/>
              <w:t>вым изменить свою.</w:t>
            </w:r>
            <w:proofErr w:type="gramEnd"/>
          </w:p>
          <w:p w:rsidR="00121477" w:rsidRPr="001043F9" w:rsidRDefault="00121477" w:rsidP="00386FF4">
            <w:pPr>
              <w:pStyle w:val="Style3"/>
              <w:widowControl/>
              <w:ind w:left="5" w:hanging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пределять новый уровень отношения к самому себе как субъекту дея</w:t>
            </w:r>
            <w:r w:rsidRPr="001043F9">
              <w:rPr>
                <w:rStyle w:val="FontStyle12"/>
              </w:rPr>
              <w:softHyphen/>
              <w:t>тельност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а 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нанного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ора наиболее эффективного способа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11,повторить п.6,7, решить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366, № 369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373 (г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3/15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7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: «Сложение и вычитание дробей с разными знаменателями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ст 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бобщить прио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етенные знания, умения и навыки по теме «Ср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е, сложение и вычитание дробей с разными знаменателя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5" w:hanging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 xml:space="preserve">учиться </w:t>
            </w:r>
            <w:proofErr w:type="gramStart"/>
            <w:r w:rsidRPr="001043F9">
              <w:rPr>
                <w:rStyle w:val="FontStyle12"/>
              </w:rPr>
              <w:t>критично</w:t>
            </w:r>
            <w:proofErr w:type="gramEnd"/>
            <w:r w:rsidRPr="001043F9">
              <w:rPr>
                <w:rStyle w:val="FontStyle12"/>
              </w:rPr>
              <w:t xml:space="preserve"> от</w:t>
            </w:r>
            <w:r w:rsidRPr="001043F9">
              <w:rPr>
                <w:rStyle w:val="FontStyle12"/>
              </w:rPr>
              <w:softHyphen/>
              <w:t xml:space="preserve">носиться к своему мнению, с достоинством признавать ошибочность своего мнения (если оно таково) и корректировать его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</w:t>
            </w:r>
            <w:r w:rsidRPr="001043F9">
              <w:rPr>
                <w:rStyle w:val="FontStyle12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использовать знаково-сим-волические средства, в том числе модели и схемы для решения учебных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2.1  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2.2  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п.8 – п.11, решить тест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367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4/16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8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К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 2 по теме: «Сложение и вычитание дробей с разными 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знаменателями»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риоб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нные знания, умения, навыки в конкретной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способность к мобилизации сил и энергии, к волевому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 xml:space="preserve">усилию в преодолении препятствий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2.1  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2.2  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8 – п.11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5/17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9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Анализ к/р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смешанных чисел 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ставить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 сложения смешанных чисел и 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его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9" w:hanging="19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находить в тексте информацию, необходимую для решения задач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 xml:space="preserve">самостоятельно выделять и формулировать познавательную цель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тивации к обучению на основе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а выпол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я задачи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2, правило, решить № 414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425 (а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6/1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0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Вычитание смешанных чисел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ставить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 вычитания смешанных чисел и 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9" w:hanging="19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выслушивать мне</w:t>
            </w:r>
            <w:r w:rsidRPr="001043F9">
              <w:rPr>
                <w:rStyle w:val="FontStyle12"/>
              </w:rPr>
              <w:softHyphen/>
              <w:t>ние членов команды, не перебивая; прини</w:t>
            </w:r>
            <w:r w:rsidRPr="001043F9">
              <w:rPr>
                <w:rStyle w:val="FontStyle12"/>
              </w:rPr>
              <w:softHyphen/>
              <w:t xml:space="preserve">мать коллективные решения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устанавливать анал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и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составления алгоритма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лнения зад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, навыков выполнения творческого задани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12, правило, решить № 415,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№ 418, № 426 (а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7/1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.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.Т. «Работа со слайдами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вершенствовать навыки сложения и вычитания с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шанных чисел, выбирая наиболее рациональный способ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в завис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ости от исход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х данных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 xml:space="preserve">развивать умение точно и грамотно выражать свои мысли, отстаивать свою точку зрения в процессе дискуссии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планировать решение учебной задачи.</w:t>
            </w:r>
            <w:proofErr w:type="gramEnd"/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ориентироваться на раз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мотивации к самосовер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ствованию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2. повторить правила, решить № 417, № 423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426 (б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8/20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4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сложение и вычитание смешанных чисел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сложение и вычитание смешанных ч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ел при решении уравнений 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формировать навыки учебного сотрудничества в ходе индивидуаль</w:t>
            </w:r>
            <w:r w:rsidRPr="001043F9">
              <w:rPr>
                <w:rStyle w:val="FontStyle12"/>
              </w:rPr>
              <w:softHyphen/>
              <w:t xml:space="preserve">ной и групповой работы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сравн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и классификацию по заданны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и коллекти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й исслед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ельской деятельности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12. повторить правила, решить № 420, № 426 (в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9/21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5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задач на сложение и вычитание смешанных чисе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вершенст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ь навыки и умения по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ю уравнений и задач с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ем сложения и вычитания с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анных чисе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Коммуника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</w:rPr>
              <w:t>организовывать и пла</w:t>
            </w:r>
            <w:r w:rsidRPr="001043F9">
              <w:rPr>
                <w:rStyle w:val="FontStyle12"/>
              </w:rPr>
              <w:softHyphen/>
              <w:t>нировать учебное сотрудничество с учителем и сверстниками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рректировать деятельность: вносить изменения в процесс с учетом воз</w:t>
            </w:r>
            <w:r w:rsidRPr="001043F9">
              <w:rPr>
                <w:rStyle w:val="FontStyle12"/>
              </w:rPr>
              <w:softHyphen/>
              <w:t>никших трудностей и ошибок, намечать спо</w:t>
            </w:r>
            <w:r w:rsidRPr="001043F9">
              <w:rPr>
                <w:rStyle w:val="FontStyle12"/>
              </w:rPr>
              <w:softHyphen/>
              <w:t>собы их устранения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12. повторить правила, решить № 421, № 425 (б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40/2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6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Тренировочные упражнения на сложение и вычитание смешанных чисе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вершенст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ь навыки и умения по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ю уравнений и задач с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ем сложения и вычитания с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анных чисе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Коммуника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</w:rPr>
              <w:t>организовывать и пла</w:t>
            </w:r>
            <w:r w:rsidRPr="001043F9">
              <w:rPr>
                <w:rStyle w:val="FontStyle12"/>
              </w:rPr>
              <w:softHyphen/>
              <w:t>нировать учебное сотрудничество с учителем и сверстниками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рректировать деятельность: вносить изменения в процесс с учетом воз</w:t>
            </w:r>
            <w:r w:rsidRPr="001043F9">
              <w:rPr>
                <w:rStyle w:val="FontStyle12"/>
              </w:rPr>
              <w:softHyphen/>
              <w:t>никших трудностей и ошибок, намечать спо</w:t>
            </w:r>
            <w:r w:rsidRPr="001043F9">
              <w:rPr>
                <w:rStyle w:val="FontStyle12"/>
              </w:rPr>
              <w:softHyphen/>
              <w:t>собы их устранения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меть строить рассуждения в форме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овторить п.12, решить карточку с индивидуальным заданием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1/23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7.10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: «Сложение и вычитание смешанных чисел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истематиз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овать знания и умения по теме «Сложение и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итание смеша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х чисел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с достаточной пол</w:t>
            </w:r>
            <w:r w:rsidRPr="001043F9">
              <w:rPr>
                <w:rStyle w:val="FontStyle12"/>
              </w:rPr>
              <w:softHyphen/>
              <w:t>нотой и точностью выражать свои мысли в соответствии с задачами и условиями ком</w:t>
            </w:r>
            <w:r w:rsidRPr="001043F9">
              <w:rPr>
                <w:rStyle w:val="FontStyle12"/>
              </w:rPr>
              <w:softHyphen/>
              <w:t>муникации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14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нтролировать в форме сравнения способ действия и его результат с заданным эталоном с целью обнаружения отклонений от эталона и вносить необходи</w:t>
            </w:r>
            <w:r w:rsidRPr="001043F9">
              <w:rPr>
                <w:rStyle w:val="FontStyle12"/>
              </w:rPr>
              <w:softHyphen/>
              <w:t>мые коррективы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существлять выбор наи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п.12, решить тест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422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42/2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7.11</w:t>
            </w: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К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 3 по теме: «Сложение и вычитание смешанных чисел»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риоб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нные знания, умения, навыки в конкретной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12, п. 6</w:t>
            </w:r>
          </w:p>
        </w:tc>
      </w:tr>
      <w:tr w:rsidR="00121477" w:rsidRPr="001043F9" w:rsidTr="00386FF4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a3"/>
              <w:rPr>
                <w:b/>
              </w:rPr>
            </w:pPr>
            <w:r w:rsidRPr="001043F9">
              <w:rPr>
                <w:b/>
              </w:rPr>
              <w:t>§3.Умножение и деление обыкновенных дробей – 33 ч.</w:t>
            </w:r>
          </w:p>
          <w:p w:rsidR="00121477" w:rsidRPr="001043F9" w:rsidRDefault="00121477" w:rsidP="00386FF4">
            <w:pPr>
              <w:pStyle w:val="a3"/>
            </w:pPr>
            <w:r w:rsidRPr="001043F9">
              <w:rPr>
                <w:b/>
              </w:rPr>
              <w:t>Цель: выработать прочные навыки арифметических действий с обыкновенными дробями и решения основных задач на дроби.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43/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Анализ к/р.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Умножение обыкновенной дроби на натуральное число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ставить ал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ритмы ум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ения дроби на натуральное число, умножения обыкновенных дробей и научит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ся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применять эти алгоритмы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5" w:hanging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>уметь выслушивать мне</w:t>
            </w:r>
            <w:r w:rsidRPr="001043F9">
              <w:rPr>
                <w:rStyle w:val="FontStyle12"/>
              </w:rPr>
              <w:softHyphen/>
              <w:t>ние членов команды, не перебивая; прини</w:t>
            </w:r>
            <w:r w:rsidRPr="001043F9">
              <w:rPr>
                <w:rStyle w:val="FontStyle12"/>
              </w:rPr>
              <w:softHyphen/>
              <w:t xml:space="preserve">мать коллективные решения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ть умение выд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ять закономерность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составления алгоритма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лнения зад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ия,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навыков выполнения творческого задания</w:t>
            </w:r>
          </w:p>
        </w:tc>
        <w:tc>
          <w:tcPr>
            <w:tcW w:w="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3</w:t>
            </w:r>
          </w:p>
        </w:tc>
        <w:tc>
          <w:tcPr>
            <w:tcW w:w="2126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13, правило, решить № 472 (а – к), № 481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4/2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Умножение обыкновенных дробе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ставить ал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ритмы ум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ения дроби на натуральное число, умножения обыкновенных дробей и научит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я применять эти алгоритмы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5" w:hanging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выслушивать мне</w:t>
            </w:r>
            <w:r w:rsidRPr="001043F9">
              <w:rPr>
                <w:rStyle w:val="FontStyle12"/>
              </w:rPr>
              <w:softHyphen/>
              <w:t>ние членов команды, не перебивая; прини</w:t>
            </w:r>
            <w:r w:rsidRPr="001043F9">
              <w:rPr>
                <w:rStyle w:val="FontStyle12"/>
              </w:rPr>
              <w:softHyphen/>
              <w:t xml:space="preserve">мать коллективные решения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формировать умение выд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ять закономерность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составления алгоритма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лнения зад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, навыков выполнения творческого задания</w:t>
            </w:r>
          </w:p>
        </w:tc>
        <w:tc>
          <w:tcPr>
            <w:tcW w:w="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126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13, правило, решить № 472 (л – п), № 479, № 480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45/3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Умножение смешанных чисе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ставить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 умножения смешанных ч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ел и научиться применять этот алгоритм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развивать умение обме</w:t>
            </w:r>
            <w:r w:rsidRPr="001043F9">
              <w:rPr>
                <w:rStyle w:val="FontStyle12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1043F9">
              <w:rPr>
                <w:rStyle w:val="FontStyle12"/>
              </w:rPr>
              <w:softHyphen/>
              <w:t>шений.</w:t>
            </w:r>
            <w:proofErr w:type="gramEnd"/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анализ объектов с выделением существенных и 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интереса к творческой деятельности на основе 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авленного плана, проекта, модели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,о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>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азца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3, повторить правило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473, № 474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46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умножение обыкновенных  дробе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умножение дробей и смеша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х чисел при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и уравнений 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развивать умение точно и грамотно выражать свои мысли, отстаивать свою точку зрения в процессе дискуссии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ценивать весомость привод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мых доказательств и рассуждений. </w:t>
            </w: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устойчи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интереса к творческой деятельности, проявление креативных способностей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13, повторить правило, решить № 475, № 478 (а – г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7/5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Нахождение дроби от числа. 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И.Т. «Работа со слайдами»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ть часть от чи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а, проценты от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9" w:hanging="19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Коммуника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</w:rPr>
              <w:t>организовывать и пла</w:t>
            </w:r>
            <w:r w:rsidRPr="001043F9">
              <w:rPr>
                <w:rStyle w:val="FontStyle12"/>
              </w:rPr>
              <w:softHyphen/>
              <w:t>нировать учебное сотрудничество с учителем и сверстниками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4" w:hanging="14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пределять новый уровень отношения к самому себе как субъекту дея</w:t>
            </w:r>
            <w:r w:rsidRPr="001043F9">
              <w:rPr>
                <w:rStyle w:val="FontStyle12"/>
              </w:rPr>
              <w:softHyphen/>
              <w:t>тельности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14, правило, решить № 523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525, № 534 (а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48/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нахождение дроби от числа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решать простейшие зад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и на нахождение части от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>формировать навыки учебного сотрудничества в ходе индивидуа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ой и групповой работы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владеть общим приемом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я учебных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анализа,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го и коллектив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проекти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ни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14, повторить правило, решить № 525, № 526,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522 (б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49/7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дроби от числа.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решать более сложные задачи на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дение дроби от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находить в тексте информацию, необходимую для решения задачи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риентироваться на разно</w:t>
            </w:r>
            <w:r w:rsidRPr="001043F9">
              <w:rPr>
                <w:rStyle w:val="FontStyle12"/>
                <w:sz w:val="24"/>
                <w:szCs w:val="24"/>
              </w:rPr>
              <w:softHyphen/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интереса к творческой деятельности на основе 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ставленного плана,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проекта, модели, о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азца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14, повторить п.13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527, № 528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0/8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дроби от числа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Ур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З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д: Составление и решение задачи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истематиз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овать знания и умения по теме «Нахождение д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и от числа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  <w:color w:val="000000" w:themeColor="text1"/>
              </w:rPr>
            </w:pPr>
            <w:r w:rsidRPr="001043F9">
              <w:rPr>
                <w:rStyle w:val="FontStyle11"/>
                <w:color w:val="000000" w:themeColor="text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color w:val="000000" w:themeColor="text1"/>
              </w:rPr>
              <w:t>воспринимать текст с уче</w:t>
            </w:r>
            <w:r w:rsidRPr="001043F9">
              <w:rPr>
                <w:rStyle w:val="FontStyle12"/>
                <w:color w:val="000000" w:themeColor="text1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1043F9">
              <w:rPr>
                <w:rStyle w:val="FontStyle12"/>
                <w:color w:val="000000" w:themeColor="text1"/>
              </w:rPr>
              <w:softHyphen/>
              <w:t>шения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color w:val="000000" w:themeColor="text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color w:val="000000" w:themeColor="text1"/>
                <w:sz w:val="24"/>
                <w:szCs w:val="24"/>
              </w:rPr>
              <w:t xml:space="preserve">осознавать учащимся уровень и качество усвоения результата. </w:t>
            </w:r>
            <w:proofErr w:type="gramStart"/>
            <w:r w:rsidRPr="001043F9">
              <w:rPr>
                <w:rStyle w:val="FontStyle11"/>
                <w:color w:val="000000" w:themeColor="text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color w:val="000000" w:themeColor="text1"/>
                <w:sz w:val="24"/>
                <w:szCs w:val="24"/>
              </w:rPr>
              <w:t xml:space="preserve">учиться </w:t>
            </w:r>
            <w:r w:rsidRPr="001043F9">
              <w:rPr>
                <w:rStyle w:val="FontStyle12"/>
                <w:sz w:val="24"/>
                <w:szCs w:val="24"/>
              </w:rPr>
              <w:t>основам смысло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чтения научных и познавательных текстов</w:t>
            </w:r>
            <w:proofErr w:type="gramEnd"/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обам обо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ния и с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ематизации знаний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4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529, № 534(б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1/9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Тренировочные упражнения на нахождение дроби от числа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истематиз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овать знания и умения по теме «Нахождение д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и от числа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  <w:color w:val="000000" w:themeColor="text1"/>
              </w:rPr>
            </w:pPr>
            <w:r w:rsidRPr="001043F9">
              <w:rPr>
                <w:rStyle w:val="FontStyle11"/>
                <w:color w:val="000000" w:themeColor="text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color w:val="000000" w:themeColor="text1"/>
              </w:rPr>
              <w:t>воспринимать текст с уче</w:t>
            </w:r>
            <w:r w:rsidRPr="001043F9">
              <w:rPr>
                <w:rStyle w:val="FontStyle12"/>
                <w:color w:val="000000" w:themeColor="text1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1043F9">
              <w:rPr>
                <w:rStyle w:val="FontStyle12"/>
                <w:color w:val="000000" w:themeColor="text1"/>
              </w:rPr>
              <w:softHyphen/>
              <w:t>шения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color w:val="000000" w:themeColor="text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color w:val="000000" w:themeColor="text1"/>
                <w:sz w:val="24"/>
                <w:szCs w:val="24"/>
              </w:rPr>
              <w:t xml:space="preserve">осознавать учащимся уровень и качество усвоения результата. </w:t>
            </w:r>
            <w:proofErr w:type="gramStart"/>
            <w:r w:rsidRPr="001043F9">
              <w:rPr>
                <w:rStyle w:val="FontStyle11"/>
                <w:color w:val="000000" w:themeColor="text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color w:val="000000" w:themeColor="text1"/>
                <w:sz w:val="24"/>
                <w:szCs w:val="24"/>
              </w:rPr>
              <w:t xml:space="preserve">учиться </w:t>
            </w:r>
            <w:r w:rsidRPr="001043F9">
              <w:rPr>
                <w:rStyle w:val="FontStyle12"/>
                <w:sz w:val="24"/>
                <w:szCs w:val="24"/>
              </w:rPr>
              <w:t>основам смысло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чтения научных и познавательных текстов</w:t>
            </w:r>
            <w:proofErr w:type="gramEnd"/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обам обо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ния и с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ематизации знаний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14, решить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№ 531, составить и решить задачу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2/1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аспределительное свойство умножения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ум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ать смешанное число на целое, применяя расп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елительное свой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во умножения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выслушивать мне</w:t>
            </w:r>
            <w:r w:rsidRPr="001043F9">
              <w:rPr>
                <w:rStyle w:val="FontStyle12"/>
              </w:rPr>
              <w:softHyphen/>
              <w:t>ние членов команды, не перебивая; прини</w:t>
            </w:r>
            <w:r w:rsidRPr="001043F9">
              <w:rPr>
                <w:rStyle w:val="FontStyle12"/>
              </w:rPr>
              <w:softHyphen/>
              <w:t xml:space="preserve">мать коллективные решения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нов</w:t>
            </w:r>
            <w:r w:rsidRPr="001043F9">
              <w:rPr>
                <w:rStyle w:val="FontStyle12"/>
              </w:rPr>
              <w:softHyphen/>
              <w:t>ки учебной деятельности, выстраивать алго</w:t>
            </w:r>
            <w:r w:rsidRPr="001043F9">
              <w:rPr>
                <w:rStyle w:val="FontStyle12"/>
              </w:rPr>
              <w:softHyphen/>
              <w:t>ритм действий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существлять выбор наи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лее эффективных способов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навыков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и коллекти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й исслед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ельской деятельности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5, правило, решить № 567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570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3/11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рименение распределительного свойства умножения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распред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ительное свой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во умножения для рационал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вычислений со смешанными числа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14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 xml:space="preserve">учиться </w:t>
            </w:r>
            <w:proofErr w:type="gramStart"/>
            <w:r w:rsidRPr="001043F9">
              <w:rPr>
                <w:rStyle w:val="FontStyle12"/>
              </w:rPr>
              <w:t>критично</w:t>
            </w:r>
            <w:proofErr w:type="gramEnd"/>
            <w:r w:rsidRPr="001043F9">
              <w:rPr>
                <w:rStyle w:val="FontStyle12"/>
              </w:rPr>
              <w:t xml:space="preserve"> от</w:t>
            </w:r>
            <w:r w:rsidRPr="001043F9">
              <w:rPr>
                <w:rStyle w:val="FontStyle12"/>
              </w:rPr>
              <w:softHyphen/>
              <w:t xml:space="preserve">носиться к своему мнению, с достоинством признавать ошибочность своего мнения (если оно таково) и корректировать его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ср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е и классификацию по заданным крит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ации к ко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руированию, творческому самовыраж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ю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5, повторить п.13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568, № 571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4/12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применение распределительного свойства умножения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распредел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е свойство при упрощении выражений, решении задач со смешанными числа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4" w:hanging="14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с достаточной пол</w:t>
            </w:r>
            <w:r w:rsidRPr="001043F9">
              <w:rPr>
                <w:rStyle w:val="FontStyle12"/>
              </w:rPr>
              <w:softHyphen/>
              <w:t>нотой и точностью выражать свои мысли в соответствии с задачами и условиями ком</w:t>
            </w:r>
            <w:r w:rsidRPr="001043F9">
              <w:rPr>
                <w:rStyle w:val="FontStyle12"/>
              </w:rPr>
              <w:softHyphen/>
              <w:t>муникации.</w:t>
            </w:r>
          </w:p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пределять новый уровень отношения к самому себе как субъекту дея</w:t>
            </w:r>
            <w:r w:rsidRPr="001043F9">
              <w:rPr>
                <w:rStyle w:val="FontStyle12"/>
              </w:rPr>
              <w:softHyphen/>
              <w:t>тельност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риентироваться на раз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составления алгоритма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лнения зад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, навыков выполнения творческого задани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15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569 (а, б),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№ 572, № 576 (а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5/13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Тренировочные упражнения на применение распределительного свойства умножения</w:t>
            </w:r>
          </w:p>
          <w:p w:rsidR="00121477" w:rsidRPr="001043F9" w:rsidRDefault="00121477" w:rsidP="00386FF4">
            <w:pPr>
              <w:spacing w:after="0" w:line="240" w:lineRule="auto"/>
              <w:rPr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распредел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е свойство при упрощении выражений, решении задач со смешанными числа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4" w:hanging="14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с достаточной пол</w:t>
            </w:r>
            <w:r w:rsidRPr="001043F9">
              <w:rPr>
                <w:rStyle w:val="FontStyle12"/>
              </w:rPr>
              <w:softHyphen/>
              <w:t>нотой и точностью выражать свои мысли в соответствии с задачами и условиями ком</w:t>
            </w:r>
            <w:r w:rsidRPr="001043F9">
              <w:rPr>
                <w:rStyle w:val="FontStyle12"/>
              </w:rPr>
              <w:softHyphen/>
              <w:t>муникации.</w:t>
            </w:r>
          </w:p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пределять новый уровень отношения к самому себе как субъекту дея</w:t>
            </w:r>
            <w:r w:rsidRPr="001043F9">
              <w:rPr>
                <w:rStyle w:val="FontStyle12"/>
              </w:rPr>
              <w:softHyphen/>
              <w:t>тельност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риентироваться на раз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составления алгоритма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лнения зад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, навыков выполнения творческого задани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15, решить № 569 (в, г), № 573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6/1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Обобщающий урок по теме: 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«Умножение дробей. Нахождение части от числа»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 xml:space="preserve">Систематизация знаний учащихся по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теме «Умнож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обыкно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х дробей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>уметь выслушивать мн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ие членов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команды, не перебивая; прин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мать коллективные решения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существлять выбор наи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 xml:space="preserve">Формирование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обам обо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ния и с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ематизации знаний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6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п. 13 – 15, решить 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ест, № 576 (б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7/1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К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 4 по теме: «Умножение дробей. Нахождение части от числа»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риоб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нные знания, умения, навыки в конкретной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5" w:hanging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13 – п.15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8/1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Анализ к/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End"/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Взаимно-обратные числа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Проверять, явл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ются ли данные числа взаимно обратными. 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учиться находить число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,о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>братное данному числу (натуральному, смешанному, д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ятичной дроби)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10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формировать коммуника</w:t>
            </w:r>
            <w:r w:rsidRPr="001043F9">
              <w:rPr>
                <w:rStyle w:val="FontStyle12"/>
              </w:rPr>
              <w:softHyphen/>
              <w:t>тивные действия, направленные на структу</w:t>
            </w:r>
            <w:r w:rsidRPr="001043F9">
              <w:rPr>
                <w:rStyle w:val="FontStyle12"/>
              </w:rPr>
              <w:softHyphen/>
              <w:t>рирование информации по данной теме.</w:t>
            </w:r>
          </w:p>
          <w:p w:rsidR="00121477" w:rsidRPr="001043F9" w:rsidRDefault="00121477" w:rsidP="00386FF4">
            <w:pPr>
              <w:pStyle w:val="Style3"/>
              <w:widowControl/>
              <w:ind w:firstLine="10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устанавливать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тивации к обучению на основе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а выпол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я задачи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16, правило, решить № 591,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№ 592, № 594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9/1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1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Деление дробе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ставить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 деления д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бей и научиться его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применять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>способствовать формиро</w:t>
            </w:r>
            <w:r w:rsidRPr="001043F9">
              <w:rPr>
                <w:rStyle w:val="FontStyle12"/>
              </w:rPr>
              <w:softHyphen/>
              <w:t xml:space="preserve">ванию научного мировоззрения </w:t>
            </w:r>
            <w:r w:rsidRPr="001043F9">
              <w:rPr>
                <w:rStyle w:val="FontStyle12"/>
              </w:rPr>
              <w:lastRenderedPageBreak/>
              <w:t>учащихся</w:t>
            </w:r>
            <w:proofErr w:type="gramStart"/>
            <w:r w:rsidRPr="001043F9">
              <w:rPr>
                <w:rStyle w:val="FontStyle12"/>
              </w:rPr>
              <w:t>.</w:t>
            </w:r>
            <w:r w:rsidRPr="001043F9">
              <w:rPr>
                <w:rStyle w:val="FontStyle11"/>
                <w:sz w:val="24"/>
                <w:szCs w:val="24"/>
              </w:rPr>
              <w:t>Р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егулятивные: </w:t>
            </w:r>
            <w:r w:rsidRPr="001043F9">
              <w:rPr>
                <w:rStyle w:val="FontStyle12"/>
              </w:rPr>
              <w:t>формировать постановку учеб</w:t>
            </w:r>
            <w:r w:rsidRPr="001043F9">
              <w:rPr>
                <w:rStyle w:val="FontStyle12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выделять сущест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ие навыков составления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алгоритма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лнения зад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, навыков выполнения творческого задани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7, правило, решить № 633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644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0/1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1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Деление дробе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ставить ал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ритм деления смешанных чисел и 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его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меть точно и грамотно выражать свои мысли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 xml:space="preserve">самостоятельно выделять и формулировать познавательную цель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анализ объектов с выделением существенных и 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ации к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деятельности по самосто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 сост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нному плану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17, повторить правило, решить № 634, № 643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61/1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деление дробей при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дении значения выражений,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и уравнений 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развивать умение обме</w:t>
            </w:r>
            <w:r w:rsidRPr="001043F9">
              <w:rPr>
                <w:rStyle w:val="FontStyle12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1043F9">
              <w:rPr>
                <w:rStyle w:val="FontStyle12"/>
              </w:rPr>
              <w:softHyphen/>
              <w:t>шений.</w:t>
            </w:r>
            <w:proofErr w:type="gramEnd"/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создавать и преобразовывать модели и схемы для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трудничества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со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взрослыми и сверстниками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7, правило, решить № 635(а, 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End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, в)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636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62/2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деление дробей при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ждении значения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выражений,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и уравнений 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>развивать умение обме</w:t>
            </w:r>
            <w:r w:rsidRPr="001043F9">
              <w:rPr>
                <w:rStyle w:val="FontStyle12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1043F9">
              <w:rPr>
                <w:rStyle w:val="FontStyle12"/>
              </w:rPr>
              <w:softHyphen/>
              <w:t>шений.</w:t>
            </w:r>
            <w:proofErr w:type="gramEnd"/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lastRenderedPageBreak/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создавать и преобразовывать модели и схемы для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навыков 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трудничества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lastRenderedPageBreak/>
              <w:t>со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взрослыми и сверстниками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7, правило, решить № 640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641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3/2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деление дробе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И.Т. Работа со слайдами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деление для упрощения вычисл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воспринимать текст с уче</w:t>
            </w:r>
            <w:r w:rsidRPr="001043F9">
              <w:rPr>
                <w:rStyle w:val="FontStyle1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1043F9">
              <w:rPr>
                <w:rStyle w:val="FontStyle12"/>
              </w:rPr>
              <w:softHyphen/>
              <w:t>шения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осознавать учащимся уровень и качество усвоения результата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риентироваться на раз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Развитие творческих способностей через активные формы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7, правило, решить № 635(г, д, е)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642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64/2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Обобщающий урок по теме: «Деление дробей»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бобщить прио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етенные знания и умения по теме «Деление дробей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формировать коммуника</w:t>
            </w:r>
            <w:r w:rsidRPr="001043F9">
              <w:rPr>
                <w:rStyle w:val="FontStyle12"/>
              </w:rPr>
              <w:softHyphen/>
              <w:t>тивные действия, направленные на структу</w:t>
            </w:r>
            <w:r w:rsidRPr="001043F9">
              <w:rPr>
                <w:rStyle w:val="FontStyle12"/>
              </w:rPr>
              <w:softHyphen/>
              <w:t xml:space="preserve">рирование информации по данной теме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рректировать деятельность: вносить изменения в процесс с учетом воз</w:t>
            </w:r>
            <w:r w:rsidRPr="001043F9">
              <w:rPr>
                <w:rStyle w:val="FontStyle12"/>
              </w:rPr>
              <w:softHyphen/>
              <w:t>никших трудностей и ошибок, намечать спо</w:t>
            </w:r>
            <w:r w:rsidRPr="001043F9">
              <w:rPr>
                <w:rStyle w:val="FontStyle12"/>
              </w:rPr>
              <w:softHyphen/>
              <w:t>собы их устранения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существлять выбор наи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овторить п.16, п.17, решить  тест, № 646 (б, г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65/2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8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К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 5 по теме: «Деление дробей»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риоб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тенные знания, умения,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навыки в конкретной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 xml:space="preserve">способность к мобилизации сил и энергии, к волевому усилию в преодолении препятствий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анализа и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6, п. 17 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6/24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Анализ к/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End"/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Нахождение числа по его дроби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ть число по 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анному знач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ю его дроб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9" w:hanging="19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воспринимать текст с уче</w:t>
            </w:r>
            <w:r w:rsidRPr="001043F9">
              <w:rPr>
                <w:rStyle w:val="FontStyle1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1043F9">
              <w:rPr>
                <w:rStyle w:val="FontStyle12"/>
              </w:rPr>
              <w:softHyphen/>
              <w:t>шения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4" w:hanging="14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формировать умение выд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ять закономерность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ации к ко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руированию, творческому самовыраж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ю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18, правило, решить № 680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№ 681, № 691 (а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67/2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нахождение числа по его дроби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ходить число по заданному з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ению его п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ентов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 xml:space="preserve">развивать умение точно и грамотно выражать свои мысли, отстаивать свою точку зрения в процессе дискуссии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постановку учеб</w:t>
            </w:r>
            <w:r w:rsidRPr="001043F9">
              <w:rPr>
                <w:rStyle w:val="FontStyle12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составления алгоритма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лнения зад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, навыков выполнения творческого задани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8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682, № 683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691 (б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68/26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числа по его дроби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нахождение числа по его д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и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поддерживать инициатив</w:t>
            </w:r>
            <w:r w:rsidRPr="001043F9">
              <w:rPr>
                <w:rStyle w:val="FontStyle12"/>
              </w:rPr>
              <w:softHyphen/>
              <w:t>ное сотрудничество в поиске и сборе инфор</w:t>
            </w:r>
            <w:r w:rsidRPr="001043F9">
              <w:rPr>
                <w:rStyle w:val="FontStyle12"/>
              </w:rPr>
              <w:softHyphen/>
              <w:t>маци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держивать цель деятельности до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 xml:space="preserve">получения ее результата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риентироваться на раз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анализа,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дивидуального и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коллектив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проекти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ни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18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684, № 686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691 (в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9/2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Тренировочные упражнения на нахождение числа по его дроби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бобщить знания и умения по теме «Нахождение чи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а по его дроби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точно и грамотно выражать свои мысли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осознавать учащимся уровень и качество усвоения результата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существлять выбор наи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18, решить карточку с индивидуальным заданием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0/2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Дробные выражения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И.Т. Работа со слайдами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своить понятие «дробное выр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ение», уметь 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ывать числитель, знаменатель дро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выражения, находить значение простейших дро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х выраж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>формировать навыки учебного сотрудничества в ходе индивидуа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ой и групповой работы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анализ объектов с выделением существенных и 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тивации к обучению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9, правило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716 (а – г)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715 (1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1/2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дробных выражений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менять свойства арифметических действий для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на-хождения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знач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 дробных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аж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развивать умение точно и грамотно выражать свои мысли, отстаивать свою точку зрения в процессе дискуссии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 xml:space="preserve">оценивать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 xml:space="preserve">весомость приводимых доказательств и рассуждений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навыка 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нанного вы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ра наиболее эффективного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способа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9, 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716 (д – з)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718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2/3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дробных выражени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менять свойства арифметических действий для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на-хождения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знач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 дробных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аж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развивать умение точно и грамотно выражать свои мысли, отстаивать свою точку зрения в процессе дискуссии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 xml:space="preserve">оценивать весомость приводимых доказательств и рассуждений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а 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нанного вы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а наиболее эффективного способа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19, решить 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747, № 710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711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3/3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: «Нахождение числа по его части. Дробные выражения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ст 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истематиз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овать знания и умения учащих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я по теме «Дро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е выражения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с достаточной пол</w:t>
            </w:r>
            <w:r w:rsidRPr="001043F9">
              <w:rPr>
                <w:rStyle w:val="FontStyle12"/>
              </w:rPr>
              <w:softHyphen/>
              <w:t>нотой и точностью выражать свои мысли в соответствии с задачами и условиями ком</w:t>
            </w:r>
            <w:r w:rsidRPr="001043F9">
              <w:rPr>
                <w:rStyle w:val="FontStyle12"/>
              </w:rPr>
              <w:softHyphen/>
              <w:t>муникаци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осознавать учащимся уровень и качество усвоения результата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владеть общим приемом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я учебных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овторить п.18, 19, решить тест, № 748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4/3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К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 6 по теме: «Нахождение числа по его части. Дробные 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выражения»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риоб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тенные знания, умения, навыки в конкретной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способность к мобилизации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 xml:space="preserve">сил и энергии, к волевому усилию в преодолении препятствий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18, п.19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5/3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Анализ к/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End"/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Урок-зачет по теме: «Умножение и деление обыкновенных дробей»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риоб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нные знания, умения, навыки для решения практических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читься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критично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от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оситься к своему мнению, с достоинством признавать ошибочность своего мнения (если оно таково) и корректировать его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ценивать весомость привод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мых доказательств и рассуждений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выделять сущест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анализа,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го и коллектив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проекти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ни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п.11, п.12, п.13, п. 17, решить № 749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759 (а, в, г)</w:t>
            </w:r>
          </w:p>
        </w:tc>
      </w:tr>
      <w:tr w:rsidR="00121477" w:rsidRPr="001043F9" w:rsidTr="00386FF4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a3"/>
              <w:rPr>
                <w:b/>
              </w:rPr>
            </w:pPr>
            <w:r w:rsidRPr="001043F9">
              <w:rPr>
                <w:b/>
              </w:rPr>
              <w:t>§4.Отношения и пропорции – 19 ч.</w:t>
            </w:r>
          </w:p>
          <w:p w:rsidR="00121477" w:rsidRPr="001043F9" w:rsidRDefault="00121477" w:rsidP="00386FF4">
            <w:pPr>
              <w:pStyle w:val="a3"/>
            </w:pPr>
            <w:r w:rsidRPr="001043F9">
              <w:rPr>
                <w:b/>
              </w:rPr>
              <w:t>Цель: сформировать понятия пропорции, прямой и обратной пропорциональной зависимостей величин.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6/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Отношения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ть отношение двух чисел и объ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яснять, что пок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ывает найденное отношение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5" w:hanging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воспринимать текст с уче</w:t>
            </w:r>
            <w:r w:rsidRPr="001043F9">
              <w:rPr>
                <w:rStyle w:val="FontStyle1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1043F9">
              <w:rPr>
                <w:rStyle w:val="FontStyle12"/>
              </w:rPr>
              <w:softHyphen/>
              <w:t>шения.</w:t>
            </w:r>
          </w:p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 xml:space="preserve">самостоятельно выделять и формулировать познавательную цель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тивации к обучению на основе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а выпол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я задач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sz w:val="24"/>
                <w:szCs w:val="24"/>
              </w:rPr>
              <w:t>5.5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20, правило, решить № 751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759 (б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7/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задач на составление отношений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выр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ать найденное отношение в п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ентах и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это умение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точно и грамотно выражать свои мысли.</w:t>
            </w:r>
          </w:p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нов</w:t>
            </w:r>
            <w:r w:rsidRPr="001043F9">
              <w:rPr>
                <w:rStyle w:val="FontStyle12"/>
              </w:rPr>
              <w:softHyphen/>
              <w:t>ки учебной деятельности, выстраивать алго</w:t>
            </w:r>
            <w:r w:rsidRPr="001043F9">
              <w:rPr>
                <w:rStyle w:val="FontStyle12"/>
              </w:rPr>
              <w:softHyphen/>
              <w:t>ритм действий.</w:t>
            </w:r>
          </w:p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анализ объектов с выделением существенных и 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и коллекти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й исслед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ельской деятельност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sz w:val="24"/>
                <w:szCs w:val="24"/>
              </w:rPr>
              <w:t>5.5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20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753, № 754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743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8/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выр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ать найденное отношение в п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ентах и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это умение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точно и грамотно выражать свои мысли.</w:t>
            </w:r>
          </w:p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нов</w:t>
            </w:r>
            <w:r w:rsidRPr="001043F9">
              <w:rPr>
                <w:rStyle w:val="FontStyle12"/>
              </w:rPr>
              <w:softHyphen/>
              <w:t>ки учебной деятельности, выстраивать алго</w:t>
            </w:r>
            <w:r w:rsidRPr="001043F9">
              <w:rPr>
                <w:rStyle w:val="FontStyle12"/>
              </w:rPr>
              <w:softHyphen/>
              <w:t>ритм действий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анализ объектов с выделением существенных и 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и коллекти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й исслед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ельской деятельност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sz w:val="24"/>
                <w:szCs w:val="24"/>
              </w:rPr>
              <w:t>5.5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20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752, № 755, повторить п. 17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9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отношение.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ть отношения именованных величин и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эти умения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10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формировать коммуника</w:t>
            </w:r>
            <w:r w:rsidRPr="001043F9">
              <w:rPr>
                <w:rStyle w:val="FontStyle12"/>
              </w:rPr>
              <w:softHyphen/>
              <w:t>тивные действия, направленные на структу</w:t>
            </w:r>
            <w:r w:rsidRPr="001043F9">
              <w:rPr>
                <w:rStyle w:val="FontStyle12"/>
              </w:rPr>
              <w:softHyphen/>
              <w:t xml:space="preserve">рирование информации по данной теме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планировать решение учебной задачи.</w:t>
            </w:r>
            <w:proofErr w:type="gramEnd"/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сравн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и классификацию по заданным крите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ации к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деятельности по самосто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 сост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нному плану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sz w:val="24"/>
                <w:szCs w:val="24"/>
              </w:rPr>
              <w:t>5.5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20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карточку с индивидуальным заданием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0/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12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: «Отношения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ст 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истематиз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овать знания и умения учащих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я по теме «От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я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9" w:hanging="19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9" w:hanging="19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рректировать деятельность: вносить изменения в процесс с учетом воз</w:t>
            </w:r>
            <w:r w:rsidRPr="001043F9">
              <w:rPr>
                <w:rStyle w:val="FontStyle12"/>
              </w:rPr>
              <w:softHyphen/>
              <w:t>никших трудностей и ошибок, намечать спо</w:t>
            </w:r>
            <w:r w:rsidRPr="001043F9">
              <w:rPr>
                <w:rStyle w:val="FontStyle12"/>
              </w:rPr>
              <w:softHyphen/>
              <w:t xml:space="preserve">собы их </w:t>
            </w:r>
            <w:r w:rsidRPr="001043F9">
              <w:rPr>
                <w:rStyle w:val="FontStyle12"/>
              </w:rPr>
              <w:lastRenderedPageBreak/>
              <w:t>устранения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существлять выбор наи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pStyle w:val="22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sz w:val="24"/>
                <w:szCs w:val="24"/>
              </w:rPr>
              <w:lastRenderedPageBreak/>
              <w:t>5.5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овторить п. 17 – п. 20, решить тест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1/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1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ропорции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И.Т. Работа со справочным материалом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 xml:space="preserve">Научиться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пр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ильно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читать, записывать п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рции; оп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елять крайние и средние члены; составлять п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рцию изда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х отношений (чисел)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с достаточной пол</w:t>
            </w:r>
            <w:r w:rsidRPr="001043F9">
              <w:rPr>
                <w:rStyle w:val="FontStyle12"/>
              </w:rPr>
              <w:softHyphen/>
              <w:t>нотой и точностью выражать свои мысли в соответствии с задачами и условиями ком</w:t>
            </w:r>
            <w:r w:rsidRPr="001043F9">
              <w:rPr>
                <w:rStyle w:val="FontStyle12"/>
              </w:rPr>
              <w:softHyphen/>
              <w:t>муникации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4" w:hanging="14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постановку учеб</w:t>
            </w:r>
            <w:r w:rsidRPr="001043F9">
              <w:rPr>
                <w:rStyle w:val="FontStyle12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выделять сущест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интереса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sz w:val="24"/>
                <w:szCs w:val="24"/>
              </w:rPr>
              <w:t>5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21, правило, решить №776, 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780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2/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1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Составление пропорци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Выучить основное свойство пропор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и применять его для сост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ния, проверки истинности п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рц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формировать навыки учебного сотрудничества в ходе индивидуаль</w:t>
            </w:r>
            <w:r w:rsidRPr="001043F9">
              <w:rPr>
                <w:rStyle w:val="FontStyle12"/>
              </w:rPr>
              <w:softHyphen/>
              <w:t xml:space="preserve">ной и групповой работы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синтез как составление целого из часте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анализа,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го и коллектив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проекти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sz w:val="24"/>
                <w:szCs w:val="24"/>
              </w:rPr>
              <w:t>5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21, правило, решить № 777 (а, в), № 781(а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3/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1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пропорци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ть неизвестный крайний (сред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й) член п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рции и испо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овать это умение при решении уравн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развивать умение обме</w:t>
            </w:r>
            <w:r w:rsidRPr="001043F9">
              <w:rPr>
                <w:rStyle w:val="FontStyle12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1043F9">
              <w:rPr>
                <w:rStyle w:val="FontStyle12"/>
              </w:rPr>
              <w:softHyphen/>
              <w:t>шений.</w:t>
            </w:r>
            <w:proofErr w:type="gramEnd"/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держивать цель деятельности до получения ее результата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 xml:space="preserve">применять схемы, модели для получения информации, устанавливать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Развитие творческих способностей через активные формы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sz w:val="24"/>
                <w:szCs w:val="24"/>
              </w:rPr>
              <w:t>5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21, решить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777 (б, г)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778, № 781 (б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4/9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1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Тренировочные упражнения по решению упражнени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ст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ть неизвестный крайний (сред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й) член п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рции и испо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овать это умение при решении уравн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развивать умение обме</w:t>
            </w:r>
            <w:r w:rsidRPr="001043F9">
              <w:rPr>
                <w:rStyle w:val="FontStyle12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1043F9">
              <w:rPr>
                <w:rStyle w:val="FontStyle12"/>
              </w:rPr>
              <w:softHyphen/>
              <w:t>шений.</w:t>
            </w:r>
            <w:proofErr w:type="gramEnd"/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держивать цель деятельности до получения ее результата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Развитие творческих способностей через активные формы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sz w:val="24"/>
                <w:szCs w:val="24"/>
              </w:rPr>
              <w:t>5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21, решить тест,  № 804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5/1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1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рямая и обратная пропорциональная зависимость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оп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елять тип зав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имости между величинами и приводить соот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етствующие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меры из практики. Научиться решать задачи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на прямую и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обратную п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рциональные зависим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10"/>
              <w:jc w:val="both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находить в тексте информацию, необходимую для решения задач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выделять сущест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интереса к творческой деятельности, проявление креативных способносте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.6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.7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22, правила,  решить № 811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812,  № 819 (а)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6/11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1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задач на пропорции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бобщить знания и умения учащих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я по теме «От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я и пропор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9" w:hanging="19"/>
              <w:jc w:val="both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Коммуника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</w:rPr>
              <w:t>организовывать и пла</w:t>
            </w:r>
            <w:r w:rsidRPr="001043F9">
              <w:rPr>
                <w:rStyle w:val="FontStyle12"/>
              </w:rPr>
              <w:softHyphen/>
              <w:t>нировать учебное сотрудничество с учителем и сверстниками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9" w:hanging="19"/>
              <w:jc w:val="both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рректировать деятельность: вносить изменения в процесс с учетом воз</w:t>
            </w:r>
            <w:r w:rsidRPr="001043F9">
              <w:rPr>
                <w:rStyle w:val="FontStyle12"/>
              </w:rPr>
              <w:softHyphen/>
              <w:t>никших трудностей и ошибок, намечать спо</w:t>
            </w:r>
            <w:r w:rsidRPr="001043F9">
              <w:rPr>
                <w:rStyle w:val="FontStyle12"/>
              </w:rPr>
              <w:softHyphen/>
              <w:t>собы их устранения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 xml:space="preserve">уметь осуществлять анализ объектов с выделением существенных и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.6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.7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22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814, № 816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819 (б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7/1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1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К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 7 по теме: «Отношения. Пропорции»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риоб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нные знания, умения, навыки в конкретной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both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овторить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17 – п.20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8/1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1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Масштаб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Усвоить пон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е «масштаб» и 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его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воспринимать текст с уче</w:t>
            </w:r>
            <w:r w:rsidRPr="001043F9">
              <w:rPr>
                <w:rStyle w:val="FontStyle1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1043F9">
              <w:rPr>
                <w:rStyle w:val="FontStyle12"/>
              </w:rPr>
              <w:softHyphen/>
              <w:t>шения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анализ объектов с выделением существенных и 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а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иза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23, правило, решить № 840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841, № 842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9/1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1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задач на составление масштаба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вершенст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ь знания и у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 по решению задач на масштаб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>формировать навыки учебного сотрудничества в ходе индивидуа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ой и групповой работы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держивать цель деятельности до получения ее результата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ср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е и классификацию по заданным крит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а 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нанного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ора наиболее эффективного способа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23, повторить правило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844, № 845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846 (а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0/1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1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Длина окружности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.Т.Работа со справочным материалом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Дать представл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об окруж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и и ее осно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х элементах, познакомиться с формулой дл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 окружности и 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ее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14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Коммуника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</w:rPr>
              <w:t>организовывать и пла</w:t>
            </w:r>
            <w:r w:rsidRPr="001043F9">
              <w:rPr>
                <w:rStyle w:val="FontStyle12"/>
              </w:rPr>
              <w:softHyphen/>
              <w:t>нировать учебное сотрудничество с учителем и сверстниками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14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нов</w:t>
            </w:r>
            <w:r w:rsidRPr="001043F9">
              <w:rPr>
                <w:rStyle w:val="FontStyle12"/>
              </w:rPr>
              <w:softHyphen/>
              <w:t>ки учебной деятельности, выстраивать алго</w:t>
            </w:r>
            <w:r w:rsidRPr="001043F9">
              <w:rPr>
                <w:rStyle w:val="FontStyle12"/>
              </w:rPr>
              <w:softHyphen/>
              <w:t>ритм действий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устанавливать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Развитие творческих способностей через активные формы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0.3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24, учить формулы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867, № 868,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№ 873 (а, б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91/1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1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лощадь круга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Шар.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И.Т.Работа со справочным материалом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Познакомит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я с формулой площади круга и 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ее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развивать умение обме</w:t>
            </w:r>
            <w:r w:rsidRPr="001043F9">
              <w:rPr>
                <w:rStyle w:val="FontStyle12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1043F9">
              <w:rPr>
                <w:rStyle w:val="FontStyle12"/>
              </w:rPr>
              <w:softHyphen/>
              <w:t>шений.</w:t>
            </w:r>
            <w:proofErr w:type="gramEnd"/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осознавать учащимся уровень и качество усвоения результата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построить логическую цепь рассуждени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Целостное во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риятие окр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ающего мира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0.7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24, учить формулы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869, № 870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873 (в, г) 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92/1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1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Шар. Сфера.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.Т.Работа со справочным материалом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Дать представл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о шаре и его элементах;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олуч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е знания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слушать других, пытаться принимать другую точку зрения, быть гото</w:t>
            </w:r>
            <w:r w:rsidRPr="001043F9">
              <w:rPr>
                <w:rStyle w:val="FontStyle12"/>
              </w:rPr>
              <w:softHyphen/>
              <w:t>вым изменить свою.</w:t>
            </w:r>
            <w:proofErr w:type="gramEnd"/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</w:t>
            </w:r>
            <w:r w:rsidRPr="001043F9">
              <w:rPr>
                <w:rStyle w:val="FontStyle12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использовать знаково-сим-волические средства, в том числе модели и схемы для решения учебных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интереса к творческой деятельности, проявление креативных способносте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0.3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0.7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25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886, № 888, приготовить доклад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93/1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1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: «Пропорции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ст 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истематиз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овать знания и умения уч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ихся по теме «Окружность и круг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развивать умение обме</w:t>
            </w:r>
            <w:r w:rsidRPr="001043F9">
              <w:rPr>
                <w:rStyle w:val="FontStyle12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1043F9">
              <w:rPr>
                <w:rStyle w:val="FontStyle12"/>
              </w:rPr>
              <w:softHyphen/>
              <w:t>шений.</w:t>
            </w:r>
            <w:proofErr w:type="gramEnd"/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осознавать учащимся уровень и качество усвоения результата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ого интереса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к изучению 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3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0.7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.6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.7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п. 21 – п. 25, решить тест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890 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4/1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1</w:t>
            </w: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К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 8 по теме: «Длина окружности. Площадь круга»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риоб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нные знания, умения, навыки в конкретной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0.3  5.6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10.7  5.7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21 – п. 25</w:t>
            </w:r>
          </w:p>
        </w:tc>
      </w:tr>
      <w:tr w:rsidR="00121477" w:rsidRPr="001043F9" w:rsidTr="00386FF4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a3"/>
              <w:rPr>
                <w:b/>
              </w:rPr>
            </w:pPr>
            <w:r w:rsidRPr="001043F9">
              <w:rPr>
                <w:b/>
              </w:rPr>
              <w:t>§5.Положительные и отрицательные числа – 13 ч.</w:t>
            </w:r>
          </w:p>
          <w:p w:rsidR="00121477" w:rsidRPr="001043F9" w:rsidRDefault="00121477" w:rsidP="00386FF4">
            <w:pPr>
              <w:pStyle w:val="a3"/>
              <w:rPr>
                <w:b/>
              </w:rPr>
            </w:pPr>
            <w:r w:rsidRPr="001043F9">
              <w:rPr>
                <w:b/>
              </w:rPr>
              <w:t>Цель: расширить представления обучающихся о числе путем введения отрицательных чисел.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95/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1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Координаты 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прямой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Различать п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ожительные и отрицательные числа, научиться строить точки накоординатной прямой по зада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м координатам и находить коор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наты имеющих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я точек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с достаточной пол</w:t>
            </w:r>
            <w:r w:rsidRPr="001043F9">
              <w:rPr>
                <w:rStyle w:val="FontStyle12"/>
              </w:rPr>
              <w:softHyphen/>
              <w:t>нотой и точностью выражать свои мысли в соответствии с задачами и условиями ком</w:t>
            </w:r>
            <w:r w:rsidRPr="001043F9">
              <w:rPr>
                <w:rStyle w:val="FontStyle12"/>
              </w:rPr>
              <w:softHyphen/>
              <w:t>муникации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постановку учеб</w:t>
            </w:r>
            <w:r w:rsidRPr="001043F9">
              <w:rPr>
                <w:rStyle w:val="FontStyle12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анализ объектов с выделением существенных и 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26, правило, решить № 918 (устно), № 919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914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96/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1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ложительные и отрицательные 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исла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И.Т. «Работа со слайдами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Научиться ра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тать со шкалами,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применяемыми в повседневной жизн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навыки учебного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сотрудничества в ходе индивидуа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ой и групповой работы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использовать знаково-сим-волические средства, в том числе модели и схемы для решения учебных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ие навыков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анализа,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го и коллектив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проекти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26, решить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№ 920, № 921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№ 922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7/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Изображение координат на 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координатной</w:t>
            </w:r>
            <w:proofErr w:type="gramEnd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 прямо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ра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ать со шкалами, применяемыми в повседневной жизн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>формировать навыки учебного сотрудничества в ходе индивидуа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ой и групповой работы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использовать знаково-сим-волические средства, в том числе модели и схемы для решения учебных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анализа,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го и коллектив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проекти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26, решить карточку с индивидуальным заданием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925 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98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ротивоположные числа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Познакомиться с понятием «п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оположные числа», научиться находить числа, противополож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е данному числу, и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ять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полученные умения при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и простейших уравнений и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дении значений выраж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>уметь точно и грамотно выражать свои мысли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рректировать деятельность: вносить изменения в процесс с учетом воз</w:t>
            </w:r>
            <w:r w:rsidRPr="001043F9">
              <w:rPr>
                <w:rStyle w:val="FontStyle12"/>
              </w:rPr>
              <w:softHyphen/>
              <w:t>никших трудностей и ошибок, намечать спо</w:t>
            </w:r>
            <w:r w:rsidRPr="001043F9">
              <w:rPr>
                <w:rStyle w:val="FontStyle12"/>
              </w:rPr>
              <w:softHyphen/>
              <w:t>собы их устранения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сравн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ие и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классификацию по заданным крите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устойчивой мотивации к изучению и закреплению нового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27, правила, решить № 943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944, № 945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9/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чисел на 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координатной</w:t>
            </w:r>
            <w:proofErr w:type="gramEnd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прямо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ст 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Дать строгое математическое определение целых чисел, научиться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его в устной речи и при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>уметь выслушивать мн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членов команды, не перебивая; прин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мать коллективные решения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осознавать учащимся уровень и качество усвоения результата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синтез как составление целого из часте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ации к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деятельности по самосто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 сост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нному плану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27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961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949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011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00/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1"/>
              <w:shd w:val="clear" w:color="auto" w:fill="auto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Модуль числа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вычи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ять модуль числа и применять п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ученное умение для нахождения значения выраж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й, содержащих модуль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находить в тексте информацию, необходимую для решения задачи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держивать цель деятельности до получения ее результата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анал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а, творческой инициатив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и и актив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2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28, правило, решить № 967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968, № 969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01/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Вычисление модуля чисе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ср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вать модули чисел, позна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иться со свойст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ми модуля и 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учиться находить числа, имеющие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данный модуль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 xml:space="preserve">развивать умение точно и грамотно выражать свои мысли, отстаивать свою точку зрения в процессе дискуссии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прогнозировать результат и уровень усвоения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 xml:space="preserve">уметь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осуществлять сравн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и классификацию по заданным крите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устойчи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го интереса к творческой деятельности, проявление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креативных способносте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2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2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28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984, № 990,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№ 992 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2/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1"/>
              <w:shd w:val="clear" w:color="auto" w:fill="auto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своить правила сравнения чисел с различными комбинациями знаков и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умения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29" w:hanging="29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определять цели и функ</w:t>
            </w:r>
            <w:r w:rsidRPr="001043F9">
              <w:rPr>
                <w:rStyle w:val="FontStyle12"/>
              </w:rPr>
              <w:softHyphen/>
              <w:t>ции участников, способы взаимодействия; планировать общие способы работы; обмени</w:t>
            </w:r>
            <w:r w:rsidRPr="001043F9">
              <w:rPr>
                <w:rStyle w:val="FontStyle12"/>
              </w:rPr>
              <w:softHyphen/>
              <w:t>ваться знаниями между одноклассниками для принятия эффективных совместных ре</w:t>
            </w:r>
            <w:r w:rsidRPr="001043F9">
              <w:rPr>
                <w:rStyle w:val="FontStyle12"/>
              </w:rPr>
              <w:softHyphen/>
              <w:t>шений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чного результата, составлять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анал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а, индивид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льного и коллектив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проекти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3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29, правила, решить № 995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996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03/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сравнение чисе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вершенст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ь навыки сравнения п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ожительных и отрицательных чисел и научиться применять их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9" w:hanging="19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4" w:hanging="14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рректировать деятельность: вносить изменения в процесс с учетом воз</w:t>
            </w:r>
            <w:r w:rsidRPr="001043F9">
              <w:rPr>
                <w:rStyle w:val="FontStyle12"/>
              </w:rPr>
              <w:softHyphen/>
              <w:t>никших трудностей и ошибок, намечать спо</w:t>
            </w:r>
            <w:r w:rsidRPr="001043F9">
              <w:rPr>
                <w:rStyle w:val="FontStyle12"/>
              </w:rPr>
              <w:softHyphen/>
              <w:t>собы их устранения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анализ объектов с выделением существенных и 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а 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нанного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ора наиболее эффективного способа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3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29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997, № 999,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№ 1000 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04/1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Изменение величин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.Т. Работа в 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int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объ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яснять смысл положительного и отрицательного изменения вел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ин примени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о к жизненным ситуациям.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Пок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ывать на коор</w:t>
            </w:r>
            <w:r w:rsidRPr="001043F9">
              <w:rPr>
                <w:rStyle w:val="FontStyle12"/>
                <w:sz w:val="24"/>
                <w:szCs w:val="24"/>
              </w:rPr>
              <w:softHyphen/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динатной прямой перемещение точки</w:t>
            </w:r>
            <w:proofErr w:type="gramEnd"/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>воспринимать текст с уче</w:t>
            </w:r>
            <w:r w:rsidRPr="001043F9">
              <w:rPr>
                <w:rStyle w:val="FontStyle1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1043F9">
              <w:rPr>
                <w:rStyle w:val="FontStyle12"/>
              </w:rPr>
              <w:softHyphen/>
              <w:t>шения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нов</w:t>
            </w:r>
            <w:r w:rsidRPr="001043F9">
              <w:rPr>
                <w:rStyle w:val="FontStyle12"/>
              </w:rPr>
              <w:softHyphen/>
              <w:t>ки учебной деятельности, выстраивать алго</w:t>
            </w:r>
            <w:r w:rsidRPr="001043F9">
              <w:rPr>
                <w:rStyle w:val="FontStyle12"/>
              </w:rPr>
              <w:softHyphen/>
              <w:t>ритм действий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меть строить рассуждения в форме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познаватель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интереса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3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30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015 (устно),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053, № 1018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5/1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еремещение точек на 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координатной</w:t>
            </w:r>
            <w:proofErr w:type="gramEnd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прямой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объ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яснять смысл положительного и отрицательного изменения вел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ин примени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о к жизненным ситуациям.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Пок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ывать на коор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натной прямой перемещение точки</w:t>
            </w:r>
            <w:proofErr w:type="gramEnd"/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воспринимать текст с уче</w:t>
            </w:r>
            <w:r w:rsidRPr="001043F9">
              <w:rPr>
                <w:rStyle w:val="FontStyle1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1043F9">
              <w:rPr>
                <w:rStyle w:val="FontStyle12"/>
              </w:rPr>
              <w:softHyphen/>
              <w:t>шения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нов</w:t>
            </w:r>
            <w:r w:rsidRPr="001043F9">
              <w:rPr>
                <w:rStyle w:val="FontStyle12"/>
              </w:rPr>
              <w:softHyphen/>
              <w:t>ки учебной деятельности, выстраивать алго</w:t>
            </w:r>
            <w:r w:rsidRPr="001043F9">
              <w:rPr>
                <w:rStyle w:val="FontStyle12"/>
              </w:rPr>
              <w:softHyphen/>
              <w:t>ритм действий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интереса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30, решить 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016, № 1017, № 1013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06/1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 «Положительные и отрицательные числа»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бобщить знания и умения учащих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я по теме «П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оположные числа и модуль», познакомить с и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орией возник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ения отриц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х чисе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поддерживать инициатив</w:t>
            </w:r>
            <w:r w:rsidRPr="001043F9">
              <w:rPr>
                <w:rStyle w:val="FontStyle12"/>
              </w:rPr>
              <w:softHyphen/>
              <w:t>ное сотрудничество в поиске и сборе инфор</w:t>
            </w:r>
            <w:r w:rsidRPr="001043F9">
              <w:rPr>
                <w:rStyle w:val="FontStyle12"/>
              </w:rPr>
              <w:softHyphen/>
              <w:t>маци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>применять методы информ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ционного поиска, в том числе с помощью компьютерных средств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риентироваться на раз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3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2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овторить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п. 26 – п. 30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решить тест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019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07/1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К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 9 по теме: «Положительные и отрицательные числа» 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риоб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нные знания, умения, навыки в конкретной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3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2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овторить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п. 26 – п. 30</w:t>
            </w:r>
          </w:p>
        </w:tc>
      </w:tr>
      <w:tr w:rsidR="00121477" w:rsidRPr="001043F9" w:rsidTr="00386FF4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a3"/>
              <w:rPr>
                <w:b/>
              </w:rPr>
            </w:pPr>
            <w:r w:rsidRPr="001043F9">
              <w:rPr>
                <w:b/>
              </w:rPr>
              <w:lastRenderedPageBreak/>
              <w:t>§6.Сложение и вычитание положительных и отрицательных чисел – 12 ч.</w:t>
            </w:r>
          </w:p>
          <w:p w:rsidR="00121477" w:rsidRPr="001043F9" w:rsidRDefault="00121477" w:rsidP="00386FF4">
            <w:pPr>
              <w:pStyle w:val="a3"/>
            </w:pPr>
            <w:r w:rsidRPr="001043F9">
              <w:rPr>
                <w:b/>
              </w:rPr>
              <w:t>Цель: выработать прочные навыки сложения и вычитания положительных и отрицательных чисел.</w:t>
            </w:r>
          </w:p>
        </w:tc>
      </w:tr>
      <w:tr w:rsidR="00121477" w:rsidRPr="001043F9" w:rsidTr="00386FF4">
        <w:trPr>
          <w:trHeight w:val="1693"/>
        </w:trPr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08/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Сложение чисел с помощью координатной прямой.</w:t>
            </w:r>
          </w:p>
        </w:tc>
        <w:tc>
          <w:tcPr>
            <w:tcW w:w="2467" w:type="dxa"/>
            <w:gridSpan w:val="3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скл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ывать числа с помощью коор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натной прямой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9" w:hanging="19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слушать других, пытаться принимать другую точку зрения, быть гото</w:t>
            </w:r>
            <w:r w:rsidRPr="001043F9">
              <w:rPr>
                <w:rStyle w:val="FontStyle12"/>
              </w:rPr>
              <w:softHyphen/>
              <w:t>вым изменить свою.</w:t>
            </w:r>
            <w:proofErr w:type="gramEnd"/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9" w:hanging="19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выделять сущест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тивации к обучению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31, правила, решить № 1039, № 1040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09/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.Т. Работа в 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int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ст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ить на коорд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атной прямой сумму дробных чисел, перем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й и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развивать умение обме</w:t>
            </w:r>
            <w:r w:rsidRPr="001043F9">
              <w:rPr>
                <w:rStyle w:val="FontStyle12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1043F9">
              <w:rPr>
                <w:rStyle w:val="FontStyle12"/>
              </w:rPr>
              <w:softHyphen/>
              <w:t>шений.</w:t>
            </w:r>
            <w:proofErr w:type="gramEnd"/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</w:rPr>
              <w:t>составлять план и последо</w:t>
            </w:r>
            <w:r w:rsidRPr="001043F9">
              <w:rPr>
                <w:rStyle w:val="FontStyle12"/>
              </w:rPr>
              <w:softHyphen/>
              <w:t>вательность действий, формировать спо</w:t>
            </w:r>
            <w:r w:rsidRPr="001043F9">
              <w:rPr>
                <w:rStyle w:val="FontStyle12"/>
              </w:rPr>
              <w:softHyphen/>
              <w:t>собность к волевому усилию в преодолении препятствий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выделять сущест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интереса к творческой деятельности на основе 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авленного плана, проекта, модели, о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азца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31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050, № 1051, № 1031, № 1032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10/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Сложение отрицательных чисел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ставить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 сложения отрицательных чисел и научиться применять его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Коммуника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</w:rPr>
              <w:t>организовывать и пла</w:t>
            </w:r>
            <w:r w:rsidRPr="001043F9">
              <w:rPr>
                <w:rStyle w:val="FontStyle12"/>
              </w:rPr>
              <w:softHyphen/>
              <w:t>нировать учебное сотрудничество с учителем и сверстниками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нов</w:t>
            </w:r>
            <w:r w:rsidRPr="001043F9">
              <w:rPr>
                <w:rStyle w:val="FontStyle12"/>
              </w:rPr>
              <w:softHyphen/>
              <w:t>ки учебной деятельности, выстраивать алго</w:t>
            </w:r>
            <w:r w:rsidRPr="001043F9">
              <w:rPr>
                <w:rStyle w:val="FontStyle12"/>
              </w:rPr>
              <w:softHyphen/>
              <w:t>ритм действий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ть умения выд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ять закономерность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устойчивой мотивации к обучению на основе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а выпол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я задач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32, правило, решить № 1056, №1059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1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сложение отрицательных чисе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сложение отрицательных чисел для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дения значения буквенных выр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ений и решения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развивать умение точно и грамотно выражать свои мысли, отстаивать свою точку зрения в процессе дискуссии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анализ объектов с выделением существенных и 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и коллекти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й исслед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ельской деятельност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32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057, № 1060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br/>
              <w:t>№ 1033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12/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Сложение чисел с разными знаками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Вывести алгоритм сложения чисел с разными знак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и и научиться применять его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воспринимать текст с уче</w:t>
            </w:r>
            <w:r w:rsidRPr="001043F9">
              <w:rPr>
                <w:rStyle w:val="FontStyle1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1043F9">
              <w:rPr>
                <w:rStyle w:val="FontStyle12"/>
              </w:rPr>
              <w:softHyphen/>
              <w:t>шения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</w:t>
            </w:r>
            <w:r w:rsidRPr="001043F9">
              <w:rPr>
                <w:rStyle w:val="FontStyle12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ср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е и классификацию по заданным крит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анализа,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го и коллектив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проекти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33, правило, решить № 1081 (а – з), № 1085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13/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7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сложение чисел с разными знаками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сложение чисел с разными знаками для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дения значения выражений и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я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>формировать навыки учебного сотрудничества в ходе индивидуа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ой и групповой работы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держивать цель деятельности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 xml:space="preserve">до получения ее результата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устанавливать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навыка 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нанного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ора наиболее эффективного способа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33, повторить правило, решить тест, № 1086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4/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8.02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Тренировочные упражнения на сложение чисел с разными знаками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бобщить з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 и умения учащихся по теме «Сложение п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ожительных и отрицательных чисел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24" w:hanging="24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осознавать учащимся уровень и качество усвоения результата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устанавливать анал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и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33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081 (и – р),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№ 1082, № 1083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15/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1.03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Вычитание 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Вывести правило вычитания ч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ел и научиться применять его для нахождения значения числ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ых выраж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9" w:hanging="19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формировать навыки учебного сотрудничества в ходе индивидуаль</w:t>
            </w:r>
            <w:r w:rsidRPr="001043F9">
              <w:rPr>
                <w:rStyle w:val="FontStyle12"/>
              </w:rPr>
              <w:softHyphen/>
              <w:t xml:space="preserve">ной и групповой работы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нов</w:t>
            </w:r>
            <w:r w:rsidRPr="001043F9">
              <w:rPr>
                <w:rStyle w:val="FontStyle12"/>
              </w:rPr>
              <w:softHyphen/>
              <w:t>ки учебной деятельности, выстраивать алго</w:t>
            </w:r>
            <w:r w:rsidRPr="001043F9">
              <w:rPr>
                <w:rStyle w:val="FontStyle12"/>
              </w:rPr>
              <w:softHyphen/>
              <w:t>ритм действий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выделять сущест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тивации к обучению на основе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а выпол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я задач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34, правило, решить № 1109, № 1116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16/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2.03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вычитание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ть длину отрез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ка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на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координат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й прямо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формировать коммуника</w:t>
            </w:r>
            <w:r w:rsidRPr="001043F9">
              <w:rPr>
                <w:rStyle w:val="FontStyle12"/>
              </w:rPr>
              <w:softHyphen/>
              <w:t>тивные действия, направленные на структу</w:t>
            </w:r>
            <w:r w:rsidRPr="001043F9">
              <w:rPr>
                <w:rStyle w:val="FontStyle12"/>
              </w:rPr>
              <w:softHyphen/>
              <w:t xml:space="preserve">рирование информации по данной теме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устанавливать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составления алгоритма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лнения зад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ия, навыков выполнения творческого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зад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34, повторить правило, решить № 1110, № 1113 (а, 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End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, в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7/1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3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асстояние между точками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И.Т.Работа со справочным материалом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ть длину отрез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ка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на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координат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й прямо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формировать коммуника</w:t>
            </w:r>
            <w:r w:rsidRPr="001043F9">
              <w:rPr>
                <w:rStyle w:val="FontStyle12"/>
              </w:rPr>
              <w:softHyphen/>
              <w:t>тивные действия, направленные на структу</w:t>
            </w:r>
            <w:r w:rsidRPr="001043F9">
              <w:rPr>
                <w:rStyle w:val="FontStyle12"/>
              </w:rPr>
              <w:softHyphen/>
              <w:t xml:space="preserve">рирование информации по данной теме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устанавливать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составления алгоритма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лнения зад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, навыков выполнения творческого зад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34, правило, решить № 1111, № 1112, № 1117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18/1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6.03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: «Сложение и вычитание положительных и отрицательных чисел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ст 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истематизи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ь знания и у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 учащихся по теме «Слож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и вычитание положительных и отрицательных чисел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с достаточной пол</w:t>
            </w:r>
            <w:r w:rsidRPr="001043F9">
              <w:rPr>
                <w:rStyle w:val="FontStyle12"/>
              </w:rPr>
              <w:softHyphen/>
              <w:t>нотой и точностью выражать свои мысли в соответствии с задачами и условиями ком</w:t>
            </w:r>
            <w:r w:rsidRPr="001043F9">
              <w:rPr>
                <w:rStyle w:val="FontStyle12"/>
              </w:rPr>
              <w:softHyphen/>
              <w:t>муникации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пределять новый уровень отношения к самому себе как субъекту дея</w:t>
            </w:r>
            <w:r w:rsidRPr="001043F9">
              <w:rPr>
                <w:rStyle w:val="FontStyle12"/>
              </w:rPr>
              <w:softHyphen/>
              <w:t>тельност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существлять выбор наи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интереса к творческой деятельности на основе 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авленного плана, проекта, модели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,о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>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азца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овторить п.31 – п. 34, решить тест, № 1113 (г, д, е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19/1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7.03</w:t>
            </w: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К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 10 по теме: «Сложение и вычитание положительных и отрицательных чисел»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риоб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нные знания, умения, навыки в конкретной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овторить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п. 31 – п. 34</w:t>
            </w:r>
          </w:p>
        </w:tc>
      </w:tr>
      <w:tr w:rsidR="00121477" w:rsidRPr="001043F9" w:rsidTr="00386FF4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a3"/>
              <w:rPr>
                <w:b/>
              </w:rPr>
            </w:pPr>
            <w:r w:rsidRPr="001043F9">
              <w:rPr>
                <w:b/>
              </w:rPr>
              <w:t>§7.Умножение и деление отрицательных и положительных чисел – 10 ч.</w:t>
            </w:r>
          </w:p>
          <w:p w:rsidR="00121477" w:rsidRPr="001043F9" w:rsidRDefault="00121477" w:rsidP="00386FF4">
            <w:pPr>
              <w:pStyle w:val="a3"/>
            </w:pPr>
            <w:r w:rsidRPr="001043F9">
              <w:rPr>
                <w:b/>
              </w:rPr>
              <w:lastRenderedPageBreak/>
              <w:t>Цель: выработать прочные навыки арифметических действий с положительными и отрицательными числами.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0/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3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ind w:left="20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ставить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 умножения положительных и отрицательных чисел и научиться применять его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воспринимать текст с уче</w:t>
            </w:r>
            <w:r w:rsidRPr="001043F9">
              <w:rPr>
                <w:rStyle w:val="FontStyle1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1043F9">
              <w:rPr>
                <w:rStyle w:val="FontStyle12"/>
              </w:rPr>
              <w:softHyphen/>
              <w:t>шения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</w:t>
            </w:r>
            <w:r w:rsidRPr="001043F9">
              <w:rPr>
                <w:rStyle w:val="FontStyle12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ind w:left="20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формировать умение выд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ять закономерность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ind w:left="20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составления алгоритма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лнения зад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, навыков выполнения творческого зад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35, правило, решить № 1143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146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21/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3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умножение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И.Т. Работа со слайдами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ind w:left="20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умножение положительных и отрицательных чисел при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и уравнений 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определять цели и функ</w:t>
            </w:r>
            <w:r w:rsidRPr="001043F9">
              <w:rPr>
                <w:rStyle w:val="FontStyle12"/>
              </w:rPr>
              <w:softHyphen/>
              <w:t>ции участников, способы взаимодействия, планировать общие способы работы, обме</w:t>
            </w:r>
            <w:r w:rsidRPr="001043F9">
              <w:rPr>
                <w:rStyle w:val="FontStyle12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1043F9">
              <w:rPr>
                <w:rStyle w:val="FontStyle12"/>
              </w:rPr>
              <w:softHyphen/>
              <w:t>шений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пределять новый уровень отношения к самому себе как субъекту дея</w:t>
            </w:r>
            <w:r w:rsidRPr="001043F9">
              <w:rPr>
                <w:rStyle w:val="FontStyle12"/>
              </w:rPr>
              <w:softHyphen/>
              <w:t>тельности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ind w:left="20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анализ объектов с выделением существенных и 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ind w:left="20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трудничества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со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взрослыми и сверстникам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35, повторить правило, решить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144, № 1147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145 (а, г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22/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3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Деление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ставить ал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ритм деления положительных и отрицательных чисел и научиться применять его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воспринимать текст с уче</w:t>
            </w:r>
            <w:r w:rsidRPr="001043F9">
              <w:rPr>
                <w:rStyle w:val="FontStyle1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1043F9">
              <w:rPr>
                <w:rStyle w:val="FontStyle12"/>
              </w:rPr>
              <w:softHyphen/>
              <w:t>шения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</w:t>
            </w:r>
            <w:r w:rsidRPr="001043F9">
              <w:rPr>
                <w:rStyle w:val="FontStyle12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построить логическую цепь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составления алгоритма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лнения зад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, навыков выполнения творческого зад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36, правило, решить № 1172, № 1174 (а, 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End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, в, г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3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3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деление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деление положительных и отрицательных чисел для нахождения значения числовых и бук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енных выраж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формировать навыки учебного сотрудничества в ходе индивидуаль</w:t>
            </w:r>
            <w:r w:rsidRPr="001043F9">
              <w:rPr>
                <w:rStyle w:val="FontStyle12"/>
              </w:rPr>
              <w:softHyphen/>
              <w:t xml:space="preserve">ной и групповой работы. </w:t>
            </w:r>
            <w:proofErr w:type="gramStart"/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планировать решение учебной задачи.</w:t>
            </w:r>
            <w:proofErr w:type="gramEnd"/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владеть общим приемом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я учебных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ации к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деятельности по самосто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 сост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нному плану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36, повт. прав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., </w:t>
            </w:r>
            <w:proofErr w:type="gramEnd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ить № 1174 (д, е. ж, з) № 1173, №1159 (в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24/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3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на умножение и деление чисе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деление положительных и отрицательных чисел при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и уравнений и текстовых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 xml:space="preserve">самостоятельно выделять и формулировать познавательную цель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владеть общим приемом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я учебных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36, решить 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145 (б, в, д, е), № 1176, № 1177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25/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3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ациональные числа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И.Т. Работа со слайдами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Расширить представления учащихся о чи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овых множествах и взаимосвязи между ни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4" w:hanging="14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формировать коммуника</w:t>
            </w:r>
            <w:r w:rsidRPr="001043F9">
              <w:rPr>
                <w:rStyle w:val="FontStyle12"/>
              </w:rPr>
              <w:softHyphen/>
              <w:t>тивные действия, направленные на структу</w:t>
            </w:r>
            <w:r w:rsidRPr="001043F9">
              <w:rPr>
                <w:rStyle w:val="FontStyle12"/>
              </w:rPr>
              <w:softHyphen/>
              <w:t xml:space="preserve">рирование информации по данной теме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постановку учеб</w:t>
            </w:r>
            <w:r w:rsidRPr="001043F9">
              <w:rPr>
                <w:rStyle w:val="FontStyle12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синтез как составление целого из часте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37, правило, решить № 1196, № 1197, № 1198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26/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3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действий с рациональными 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ислами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менять пере-местительное и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lastRenderedPageBreak/>
              <w:t>сочетательное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свойства слож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 и умножения для упрощения вычислений с р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ональными числа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 xml:space="preserve">развивать умение точно и грамотно выражать свои мысли, отстаивать свою точку зрения в процессе дискуссии. </w:t>
            </w: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нов</w:t>
            </w:r>
            <w:r w:rsidRPr="001043F9">
              <w:rPr>
                <w:rStyle w:val="FontStyle12"/>
              </w:rPr>
              <w:softHyphen/>
              <w:t>ки учебной деятельности, выстраивать алго</w:t>
            </w:r>
            <w:r w:rsidRPr="001043F9">
              <w:rPr>
                <w:rStyle w:val="FontStyle12"/>
              </w:rPr>
              <w:softHyphen/>
              <w:t>ритм действий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1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1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анализ объектов с выделением существенных и 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тивации к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деятельности по самосто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 сост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нному плану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4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38, повторить свойства, решить № 1226, 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№ 1228, № 1232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7/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3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Упрощение выражени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И.Т.Работа со справочным материалом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распред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ительное свой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во умножения для упрощения буквенных выр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ений, решения уравнений 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формировать навыки учебного сотрудничества в ходе индивидуаль</w:t>
            </w:r>
            <w:r w:rsidRPr="001043F9">
              <w:rPr>
                <w:rStyle w:val="FontStyle12"/>
              </w:rPr>
              <w:softHyphen/>
              <w:t xml:space="preserve">ной и групповой работы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пределять новый уровень отношения к самому себе как субъекту дея</w:t>
            </w:r>
            <w:r w:rsidRPr="001043F9">
              <w:rPr>
                <w:rStyle w:val="FontStyle12"/>
              </w:rPr>
              <w:softHyphen/>
              <w:t>тельности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существлять выбор наи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и коллекти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й исслед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ельской деятельност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38,  повторить п.37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227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229 (а, 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End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, в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28/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3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: «Умножение и деление положительных и отрицательных чисел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ст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бобщить знания и умения учащих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я по теме «Ум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ение и деление рациональных чисел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>воспринимать текст с уч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том поставленной учебной задачи, находить информацию, необходимую для решения. </w:t>
            </w: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осознавать учащимся уровень и качество усвоения результата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риентироваться на раз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ации к ко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руированию, творческому самовыраж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ю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овторить п. 35 – п. 38, решить тест, № 1212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29/1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3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К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 11 по теме: «Умножение и деление 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оложительных и отрицательных чисел»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риоб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тенные знания, умения, навыки в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конкретной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2"/>
              </w:rPr>
            </w:pPr>
            <w:r w:rsidRPr="001043F9">
              <w:rPr>
                <w:rStyle w:val="FontStyle11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1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 xml:space="preserve">способность к мобилизации сил и энергии, к волевому усилию в преодолении препятствий. </w:t>
            </w:r>
            <w:r w:rsidRPr="001043F9">
              <w:rPr>
                <w:rStyle w:val="FontStyle11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35 – п. 38</w:t>
            </w:r>
          </w:p>
        </w:tc>
      </w:tr>
      <w:tr w:rsidR="00121477" w:rsidRPr="001043F9" w:rsidTr="00386FF4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a3"/>
              <w:rPr>
                <w:b/>
              </w:rPr>
            </w:pPr>
            <w:r w:rsidRPr="001043F9">
              <w:rPr>
                <w:b/>
              </w:rPr>
              <w:lastRenderedPageBreak/>
              <w:t>§8.Решение уравнений – 18 ч.</w:t>
            </w:r>
          </w:p>
          <w:p w:rsidR="00121477" w:rsidRPr="001043F9" w:rsidRDefault="00121477" w:rsidP="00386FF4">
            <w:pPr>
              <w:pStyle w:val="a3"/>
            </w:pPr>
            <w:r w:rsidRPr="001043F9">
              <w:rPr>
                <w:b/>
              </w:rPr>
              <w:t>Цель: подготовить обучающихся к выполнению преобразований выражений, решению уравнений</w:t>
            </w:r>
            <w:r w:rsidRPr="001043F9">
              <w:t>.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30/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2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аскрытие скобок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ра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рывать скобки, перед которыми стоит знак «+» или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 xml:space="preserve"> «—», 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>и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полученные навыки для уп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ния числовых и буквенных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аж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r w:rsidRPr="001043F9">
              <w:rPr>
                <w:rStyle w:val="FontStyle15"/>
                <w:i w:val="0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находить в тексте информацию, необходимую для решения задач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5"/>
                <w:i w:val="0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5"/>
                <w:i w:val="0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 xml:space="preserve">самостоятельно выделять и формулировать познавательную цель. </w:t>
            </w:r>
            <w:proofErr w:type="gramStart"/>
            <w:r w:rsidRPr="001043F9">
              <w:rPr>
                <w:rStyle w:val="FontStyle15"/>
                <w:i w:val="0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5"/>
                <w:i w:val="0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выделять сущест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анализа,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го и коллектив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проекти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39, правило,  решить, № 1254, № 1258 (а)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259 (а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31/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3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3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раскрытие скобок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вершенст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ь навыки по упрощению выражений, 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учиться сост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ять и упрощать сумму и разность двух данных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аж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10"/>
              <w:rPr>
                <w:rStyle w:val="FontStyle12"/>
              </w:rPr>
            </w:pPr>
            <w:r w:rsidRPr="001043F9">
              <w:rPr>
                <w:rStyle w:val="FontStyle15"/>
                <w:i w:val="0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с достаточной пол</w:t>
            </w:r>
            <w:r w:rsidRPr="001043F9">
              <w:rPr>
                <w:rStyle w:val="FontStyle12"/>
              </w:rPr>
              <w:softHyphen/>
              <w:t>нотой и точностью выражать свои мысли в соответствии с задачами и условиями ком</w:t>
            </w:r>
            <w:r w:rsidRPr="001043F9">
              <w:rPr>
                <w:rStyle w:val="FontStyle12"/>
              </w:rPr>
              <w:softHyphen/>
              <w:t>муникации.</w:t>
            </w:r>
          </w:p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r w:rsidRPr="001043F9">
              <w:rPr>
                <w:rStyle w:val="FontStyle15"/>
                <w:i w:val="0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5"/>
                <w:i w:val="0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5"/>
                <w:i w:val="0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анализ объектов с выделением существенных и 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и коллекти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й исслед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ельской деятельности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39, повторить правило, решить № 1255, № 1256 (а, 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End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, в), № 1257 </w:t>
            </w:r>
          </w:p>
        </w:tc>
      </w:tr>
      <w:tr w:rsidR="00121477" w:rsidRPr="001043F9" w:rsidTr="00386FF4">
        <w:trPr>
          <w:trHeight w:val="1180"/>
        </w:trPr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32/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Коэффициент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И.Т. Работа со слайдами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оп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елять коэффиц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ент в выражении, упрощать выр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ения с испо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зованием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свойств умножения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r w:rsidRPr="001043F9">
              <w:rPr>
                <w:rStyle w:val="FontStyle15"/>
                <w:i w:val="0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>уметь выслушивать мне</w:t>
            </w:r>
            <w:r w:rsidRPr="001043F9">
              <w:rPr>
                <w:rStyle w:val="FontStyle12"/>
              </w:rPr>
              <w:softHyphen/>
              <w:t>ние членов команды, не перебивая; прини</w:t>
            </w:r>
            <w:r w:rsidRPr="001043F9">
              <w:rPr>
                <w:rStyle w:val="FontStyle12"/>
              </w:rPr>
              <w:softHyphen/>
              <w:t xml:space="preserve">мать коллективные решения. </w:t>
            </w:r>
            <w:r w:rsidRPr="001043F9">
              <w:rPr>
                <w:rStyle w:val="FontStyle15"/>
                <w:i w:val="0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постановку учеб</w:t>
            </w:r>
            <w:r w:rsidRPr="001043F9">
              <w:rPr>
                <w:rStyle w:val="FontStyle12"/>
              </w:rPr>
              <w:softHyphen/>
              <w:t xml:space="preserve">ной задачи на основе соотнесения того, что уже известно и усвоено учащимися, и того, </w:t>
            </w:r>
            <w:r w:rsidRPr="001043F9">
              <w:rPr>
                <w:rStyle w:val="FontStyle12"/>
              </w:rPr>
              <w:lastRenderedPageBreak/>
              <w:t>что еще неизвестно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5"/>
                <w:i w:val="0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5"/>
                <w:i w:val="0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сравн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и классификацию по заданным крите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ации к ко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руированию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, творческому самовыраж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ю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.5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40, правило, решить № 1275, № 1277(а), № 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78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3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пражнений на определение коэффициента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ст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оп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елять коэффиц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ент в выражении, упрощать выр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ения с испо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ованием свойств умножения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r w:rsidRPr="001043F9">
              <w:rPr>
                <w:rStyle w:val="FontStyle15"/>
                <w:i w:val="0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выслушивать мне</w:t>
            </w:r>
            <w:r w:rsidRPr="001043F9">
              <w:rPr>
                <w:rStyle w:val="FontStyle12"/>
              </w:rPr>
              <w:softHyphen/>
              <w:t>ние членов команды, не перебивая; прини</w:t>
            </w:r>
            <w:r w:rsidRPr="001043F9">
              <w:rPr>
                <w:rStyle w:val="FontStyle12"/>
              </w:rPr>
              <w:softHyphen/>
              <w:t xml:space="preserve">мать коллективные решения. </w:t>
            </w:r>
            <w:r w:rsidRPr="001043F9">
              <w:rPr>
                <w:rStyle w:val="FontStyle15"/>
                <w:i w:val="0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постановку учеб</w:t>
            </w:r>
            <w:r w:rsidRPr="001043F9">
              <w:rPr>
                <w:rStyle w:val="FontStyle12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5"/>
                <w:i w:val="0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5"/>
                <w:i w:val="0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сравн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и классификацию по заданным крите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ации к ко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руированию, творческому самовыраж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ю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40, решить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тест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276 </w:t>
            </w:r>
          </w:p>
        </w:tc>
      </w:tr>
      <w:tr w:rsidR="00121477" w:rsidRPr="001043F9" w:rsidTr="00386FF4">
        <w:trPr>
          <w:trHeight w:val="1295"/>
        </w:trPr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34/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одобные слагаемые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ра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рывать скобки и приводить подобные слага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ые, основываясь на свойствах дей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вий с рациональными числа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proofErr w:type="gramStart"/>
            <w:r w:rsidRPr="001043F9">
              <w:rPr>
                <w:rStyle w:val="FontStyle15"/>
                <w:i w:val="0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развивать умение обме</w:t>
            </w:r>
            <w:r w:rsidRPr="001043F9">
              <w:rPr>
                <w:rStyle w:val="FontStyle12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1043F9">
              <w:rPr>
                <w:rStyle w:val="FontStyle12"/>
              </w:rPr>
              <w:softHyphen/>
              <w:t>шений.</w:t>
            </w:r>
            <w:proofErr w:type="gramEnd"/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5"/>
                <w:i w:val="0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>формировать целевые устано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и учебной деятельности, выстраивать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ритм действий. </w:t>
            </w:r>
            <w:r w:rsidRPr="001043F9">
              <w:rPr>
                <w:rStyle w:val="FontStyle14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интереса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41, правило, решить № 1304, № 1305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35/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риведение подобных слагаемых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вершенст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ь навык прив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ения подобных слагаемых и 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учиться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его при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и уравнений и текстовых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>формировать коммуник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ные действия, направленные на структ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рирование информации по данной теме. </w:t>
            </w: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держивать цель деятельности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 xml:space="preserve">до получения ее результата. </w:t>
            </w:r>
            <w:proofErr w:type="gramStart"/>
            <w:r w:rsidRPr="001043F9">
              <w:rPr>
                <w:rStyle w:val="FontStyle14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выделять сущест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Развитие творческих способностей через активные формы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, 41, повторить правило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306 (а – е)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311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6/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пражнений на приведение подобных слагаемых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И.Т. Работа со слайдами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вершенст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ь навык прив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ения подобных слагаемых и 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учиться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его при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и уравнений и текстовых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>формировать коммуник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ные действия, направленные на структ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рирование информации по данной теме. </w:t>
            </w: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держивать цель деятельности до получения ее результата. </w:t>
            </w:r>
            <w:proofErr w:type="gramStart"/>
            <w:r w:rsidRPr="001043F9">
              <w:rPr>
                <w:rStyle w:val="FontStyle14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выделять сущест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Развитие творческих способностей через активные формы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41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307 (а – г)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308 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37/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Упрощение выражени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вершенст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ь навык прив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ения подобных слагаемых и 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учиться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его при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и уравнений и текстовых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>формировать коммуник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ные действия, направленные на структ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рирование информации по данной теме. </w:t>
            </w: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держивать цель деятельности до получения ее результата. </w:t>
            </w:r>
            <w:proofErr w:type="gramStart"/>
            <w:r w:rsidRPr="001043F9">
              <w:rPr>
                <w:rStyle w:val="FontStyle14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выделять сущест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Развитие творческих способностей через активные формы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41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306 (ж – м),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312, № 1313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38/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: «Приведение подобных слагаемых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Тест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Обобщить знания и умения учащих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я по теме «Ра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рытие скобок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способствовать формиро</w:t>
            </w:r>
            <w:r w:rsidRPr="001043F9">
              <w:rPr>
                <w:rStyle w:val="FontStyle12"/>
              </w:rPr>
              <w:softHyphen/>
              <w:t>ванию научного мировоззрения учащихся</w:t>
            </w:r>
            <w:proofErr w:type="gramStart"/>
            <w:r w:rsidRPr="001043F9">
              <w:rPr>
                <w:rStyle w:val="FontStyle12"/>
              </w:rPr>
              <w:t>.</w:t>
            </w:r>
            <w:r w:rsidRPr="001043F9">
              <w:rPr>
                <w:rStyle w:val="FontStyle14"/>
                <w:sz w:val="24"/>
                <w:szCs w:val="24"/>
              </w:rPr>
              <w:t>Р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егулятивные: </w:t>
            </w:r>
            <w:r w:rsidRPr="001043F9">
              <w:rPr>
                <w:rStyle w:val="FontStyle12"/>
              </w:rPr>
              <w:t>определять новый уровень отношения к самому себе как субъекту дея</w:t>
            </w:r>
            <w:r w:rsidRPr="001043F9">
              <w:rPr>
                <w:rStyle w:val="FontStyle12"/>
              </w:rPr>
              <w:softHyphen/>
              <w:t>тельност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lastRenderedPageBreak/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существлять выбор наи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ого интереса к изучению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.5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39 – 41,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ить тест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307 (д – з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9/1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К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 12 по теме: «Приведение подобных слагаемых»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риоб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нные знания, умения, навыки в конкретной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1043F9">
              <w:rPr>
                <w:rStyle w:val="FontStyle14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39 - 41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40/1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Познакомиться с основными приемами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 линейных уравнений и 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учиться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ь их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 xml:space="preserve">учиться </w:t>
            </w:r>
            <w:proofErr w:type="gramStart"/>
            <w:r w:rsidRPr="001043F9">
              <w:rPr>
                <w:rStyle w:val="FontStyle12"/>
              </w:rPr>
              <w:t>критично</w:t>
            </w:r>
            <w:proofErr w:type="gramEnd"/>
            <w:r w:rsidRPr="001043F9">
              <w:rPr>
                <w:rStyle w:val="FontStyle12"/>
              </w:rPr>
              <w:t xml:space="preserve"> от</w:t>
            </w:r>
            <w:r w:rsidRPr="001043F9">
              <w:rPr>
                <w:rStyle w:val="FontStyle12"/>
              </w:rPr>
              <w:softHyphen/>
              <w:t xml:space="preserve">носиться к своему мнению, с достоинством признавать ошибочность своего мнения (если оно таково) и корректировать его. </w:t>
            </w: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рректировать деятельность: вносить изменения в процесс с учетом воз</w:t>
            </w:r>
            <w:r w:rsidRPr="001043F9">
              <w:rPr>
                <w:rStyle w:val="FontStyle12"/>
              </w:rPr>
              <w:softHyphen/>
              <w:t>никших трудностей и ошибок, намечать спо</w:t>
            </w:r>
            <w:r w:rsidRPr="001043F9">
              <w:rPr>
                <w:rStyle w:val="FontStyle12"/>
              </w:rPr>
              <w:softHyphen/>
              <w:t>собы их устранения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риентироваться на раз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анал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а, творческой инициатив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и и актив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и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.2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42, правило, решить № 1341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350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41/1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Тренировочные упражнения по решению уравнени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вершенст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ь навык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я линейных уравнений с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ением свойств действий над чи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а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10"/>
              <w:rPr>
                <w:rStyle w:val="FontStyle12"/>
              </w:rPr>
            </w:pPr>
            <w:proofErr w:type="gramStart"/>
            <w:r w:rsidRPr="001043F9">
              <w:rPr>
                <w:rStyle w:val="FontStyle14"/>
                <w:sz w:val="24"/>
                <w:szCs w:val="24"/>
              </w:rPr>
              <w:t>Коммуникатив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</w:rPr>
              <w:t>организовывать и пла</w:t>
            </w:r>
            <w:r w:rsidRPr="001043F9">
              <w:rPr>
                <w:rStyle w:val="FontStyle12"/>
              </w:rPr>
              <w:softHyphen/>
              <w:t>нировать учебное сотрудничество с учителем и сверстниками.</w:t>
            </w:r>
          </w:p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</w:t>
            </w:r>
            <w:r w:rsidRPr="001043F9">
              <w:rPr>
                <w:rStyle w:val="FontStyle12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4"/>
                <w:sz w:val="24"/>
                <w:szCs w:val="24"/>
              </w:rPr>
              <w:lastRenderedPageBreak/>
              <w:t>Познаватель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анализ объектов с выделением существенных и 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интереса к творческой деятельности на основе 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ставленного плана,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проекта, модели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,о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>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азца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.2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42, повторить правило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342 (а – е)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339 (а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2/1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Урок-зачет по решению уравнений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ст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Совершенст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ь навык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я линейных уравнений с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ением свойств действий над чи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а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10"/>
              <w:rPr>
                <w:rStyle w:val="FontStyle12"/>
              </w:rPr>
            </w:pPr>
            <w:proofErr w:type="gramStart"/>
            <w:r w:rsidRPr="001043F9">
              <w:rPr>
                <w:rStyle w:val="FontStyle14"/>
                <w:sz w:val="24"/>
                <w:szCs w:val="24"/>
              </w:rPr>
              <w:t>Коммуникатив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</w:rPr>
              <w:t>организовывать и пла</w:t>
            </w:r>
            <w:r w:rsidRPr="001043F9">
              <w:rPr>
                <w:rStyle w:val="FontStyle12"/>
              </w:rPr>
              <w:softHyphen/>
              <w:t>нировать учебное сотрудничество с учителем и сверстниками.</w:t>
            </w:r>
          </w:p>
          <w:p w:rsidR="00121477" w:rsidRPr="001043F9" w:rsidRDefault="00121477" w:rsidP="00386FF4">
            <w:pPr>
              <w:pStyle w:val="Style3"/>
              <w:widowControl/>
              <w:ind w:firstLine="5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</w:t>
            </w:r>
            <w:r w:rsidRPr="001043F9">
              <w:rPr>
                <w:rStyle w:val="FontStyle12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4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анализ объектов с выделением существенных и 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интереса к творческой деятельности на основе 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авленного плана, проекта, модели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,о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>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азца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.2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42, решить 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342 (ж – м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43/1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линейные уравнения для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я текстовых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>уметь выслушивать мн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членов команды, не перебивая; прин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мать коллективные решения. </w:t>
            </w:r>
            <w:proofErr w:type="gramStart"/>
            <w:r w:rsidRPr="001043F9">
              <w:rPr>
                <w:rStyle w:val="FontStyle14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proofErr w:type="gramStart"/>
            <w:r w:rsidRPr="001043F9">
              <w:rPr>
                <w:rStyle w:val="FontStyle14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выделять сущест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трудничества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со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взрослыми и сверстниками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.4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42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343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348 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44/1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И.Т. Работа со слайдами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линей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е уравнения для решения 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ач на движение, на ча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способность к мобилизации сил и энергии, к волевому усилию в преодолении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 xml:space="preserve">препятствий. </w:t>
            </w:r>
            <w:r w:rsidRPr="001043F9">
              <w:rPr>
                <w:rStyle w:val="FontStyle14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существлять выбор наи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ации к ко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струированию, творческому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самовыраж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ю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.4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42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347, 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348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5/1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линей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е уравнения для решения 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ач на движение, на ча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1043F9">
              <w:rPr>
                <w:rStyle w:val="FontStyle14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существлять выбор наи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ации к ко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руированию, творческому самовыраж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ю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.4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42, решить карточку с индивидуальным заданием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46/1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: «Решение уравнений и задач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ст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бобщить знания и умения учащих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я по теме «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уравнений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>формировать коммуник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ные действия, направленные на структ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рирование информации поданной теме. </w:t>
            </w: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осознавать учащимся уровень и качество усвоения результата. </w:t>
            </w:r>
            <w:r w:rsidRPr="001043F9">
              <w:rPr>
                <w:rStyle w:val="FontStyle14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.4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.2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п. 39 – п.42, решить тест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358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47/1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К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 13 по теме: «Решение уравнений и задач»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риоб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нные знания, умения, навыки в конкретной дея</w:t>
            </w:r>
            <w:r w:rsidRPr="001043F9">
              <w:rPr>
                <w:rStyle w:val="FontStyle12"/>
                <w:sz w:val="24"/>
                <w:szCs w:val="24"/>
              </w:rPr>
              <w:softHyphen/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5" w:hanging="5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способность к мобилизации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 xml:space="preserve">сил и энергии, к волевому усилию в преодолении препятствий. </w:t>
            </w:r>
            <w:r w:rsidRPr="001043F9">
              <w:rPr>
                <w:rStyle w:val="FontStyle14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.4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.2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овторить п. 39 – п.42</w:t>
            </w:r>
          </w:p>
        </w:tc>
      </w:tr>
      <w:tr w:rsidR="00121477" w:rsidRPr="001043F9" w:rsidTr="00386FF4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a3"/>
              <w:rPr>
                <w:b/>
              </w:rPr>
            </w:pPr>
            <w:r w:rsidRPr="001043F9">
              <w:rPr>
                <w:b/>
              </w:rPr>
              <w:lastRenderedPageBreak/>
              <w:t>§9.Координаты на плоскости – 13 ч.</w:t>
            </w:r>
          </w:p>
          <w:p w:rsidR="00121477" w:rsidRPr="001043F9" w:rsidRDefault="00121477" w:rsidP="00386FF4">
            <w:pPr>
              <w:pStyle w:val="a3"/>
            </w:pPr>
            <w:r w:rsidRPr="001043F9">
              <w:rPr>
                <w:b/>
              </w:rPr>
              <w:t>Цель: познакомить обучающихся с прямоугольной системой координат на плоскости.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48/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Дать предст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ление учащимся о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перпендик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ярных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прямых. Научиться ра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знавать пер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ендикулярные прямые, строить их с помощью чертежного уго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к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воспринимать текст с уче</w:t>
            </w:r>
            <w:r w:rsidRPr="001043F9">
              <w:rPr>
                <w:rStyle w:val="FontStyle12"/>
              </w:rPr>
              <w:softHyphen/>
              <w:t xml:space="preserve">том поставленной учебной задачи, находить информацию, необходимую для решения. </w:t>
            </w: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</w:t>
            </w:r>
            <w:r w:rsidRPr="001043F9">
              <w:rPr>
                <w:rStyle w:val="FontStyle12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proofErr w:type="gramStart"/>
            <w:r w:rsidRPr="001043F9">
              <w:rPr>
                <w:rStyle w:val="FontStyle14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построить логическую цепь рассуждени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9.4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43, правило, 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365. № 1366, № 1358 (а, б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49/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4</w:t>
            </w: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ерпендикулярных</w:t>
            </w:r>
            <w:proofErr w:type="gramEnd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прямых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.Т. Работа в 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int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Дать предст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ление учащимся о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перпендик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ярных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прямых. Научиться ра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ознавать пер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пендикулярные прямые, строить их с помощью чертежного уго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к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воспринимать текст с уче</w:t>
            </w:r>
            <w:r w:rsidRPr="001043F9">
              <w:rPr>
                <w:rStyle w:val="FontStyle12"/>
              </w:rPr>
              <w:softHyphen/>
              <w:t xml:space="preserve">том поставленной учебной задачи, находить информацию, необходимую для решения. </w:t>
            </w: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</w:t>
            </w:r>
            <w:r w:rsidRPr="001043F9">
              <w:rPr>
                <w:rStyle w:val="FontStyle12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4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построить логическую цепь рассуждени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9.4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 43, решить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№ 1367, № 1375,  № 1369 (а, б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50/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3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Дать предста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ление учащимся о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параллельных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прямых; научит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ся распознавать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параллельные прямые на чер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же, строить параллельные прямые с по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ью линейки и угольник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10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>формировать навыки учебного сотрудничества в ходе индивидуаль</w:t>
            </w:r>
            <w:r w:rsidRPr="001043F9">
              <w:rPr>
                <w:rStyle w:val="FontStyle12"/>
              </w:rPr>
              <w:softHyphen/>
              <w:t xml:space="preserve">ной и групповой работы. </w:t>
            </w: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пределять новый уровень отношения к самому себе как субъекту дея</w:t>
            </w:r>
            <w:r w:rsidRPr="001043F9">
              <w:rPr>
                <w:rStyle w:val="FontStyle12"/>
              </w:rPr>
              <w:softHyphen/>
              <w:t>тельност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lastRenderedPageBreak/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устойчивой 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вации к ко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руированию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, творческому самовыраж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ю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.4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44, правило, решить № 1384, № 1385, № 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387 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1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1"/>
              <w:shd w:val="clear" w:color="auto" w:fill="auto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4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араллельных</w:t>
            </w:r>
            <w:proofErr w:type="gramEnd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прямых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.Т. Работа в 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int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Расширить представления учащихся о гео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рических фиг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ах на плоскости, в основе постро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 которых лежат свойства параллельных прямых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выслушивать мне</w:t>
            </w:r>
            <w:r w:rsidRPr="001043F9">
              <w:rPr>
                <w:rStyle w:val="FontStyle12"/>
              </w:rPr>
              <w:softHyphen/>
              <w:t>ние членов команды, не перебивая; прини</w:t>
            </w:r>
            <w:r w:rsidRPr="001043F9">
              <w:rPr>
                <w:rStyle w:val="FontStyle12"/>
              </w:rPr>
              <w:softHyphen/>
              <w:t xml:space="preserve">мать коллективные решения. </w:t>
            </w:r>
            <w:proofErr w:type="gramStart"/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планировать решение учебной задачи.</w:t>
            </w:r>
            <w:proofErr w:type="gramEnd"/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4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читься основам смысло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чтения научных и познавательных текстов</w:t>
            </w:r>
            <w:proofErr w:type="gramEnd"/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анализа,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го и коллектив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проекти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ния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9.4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44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409, № 1388, № 1389 (а, б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52/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1"/>
              <w:shd w:val="clear" w:color="auto" w:fill="auto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7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Познакомиться с прямоугольной декартовой с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емой координат и историей ее возникновения, научиться строить точки по зада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м координатам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поддерживать инициатив</w:t>
            </w:r>
            <w:r w:rsidRPr="001043F9">
              <w:rPr>
                <w:rStyle w:val="FontStyle12"/>
              </w:rPr>
              <w:softHyphen/>
              <w:t>ное сотрудничество в поиске и сборе инфор</w:t>
            </w:r>
            <w:r w:rsidRPr="001043F9">
              <w:rPr>
                <w:rStyle w:val="FontStyle12"/>
              </w:rPr>
              <w:softHyphen/>
              <w:t>мации.</w:t>
            </w:r>
          </w:p>
          <w:p w:rsidR="00121477" w:rsidRPr="001043F9" w:rsidRDefault="00121477" w:rsidP="00386FF4">
            <w:pPr>
              <w:pStyle w:val="Style3"/>
              <w:widowControl/>
              <w:ind w:left="5" w:hanging="5"/>
              <w:rPr>
                <w:rStyle w:val="FontStyle12"/>
              </w:rPr>
            </w:pPr>
            <w:proofErr w:type="gramStart"/>
            <w:r w:rsidRPr="001043F9">
              <w:rPr>
                <w:rStyle w:val="FontStyle14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</w:rPr>
              <w:t>искать и выделять необходи</w:t>
            </w:r>
            <w:r w:rsidRPr="001043F9">
              <w:rPr>
                <w:rStyle w:val="FontStyle12"/>
              </w:rPr>
              <w:softHyphen/>
              <w:t>мую информацию.</w:t>
            </w:r>
          </w:p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и коллекти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й исслед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ельской деятельности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3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45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417, № 1418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421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53/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1"/>
              <w:shd w:val="clear" w:color="auto" w:fill="auto"/>
              <w:spacing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8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точки по ее координатам на координатной плоскости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ть координаты имеющихся т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ек, по данным координатам определять, лежит ли точка на оси координат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меть точно и грамотно выражать свои мысли. </w:t>
            </w:r>
            <w:proofErr w:type="gramStart"/>
            <w:r w:rsidRPr="001043F9">
              <w:rPr>
                <w:rStyle w:val="FontStyle14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proofErr w:type="gramStart"/>
            <w:r w:rsidRPr="001043F9">
              <w:rPr>
                <w:rStyle w:val="FontStyle14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сравн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ие и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классификацию по заданным крите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22"/>
              <w:shd w:val="clear" w:color="auto" w:fill="auto"/>
              <w:spacing w:line="240" w:lineRule="auto"/>
              <w:rPr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устойчи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интереса к творческой деятельности, проявление креативных способностей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3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45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419, № 1420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424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4/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1"/>
              <w:shd w:val="clear" w:color="auto" w:fill="auto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Определение координат точки по ее изображению на координатной плоскости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ст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нах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ть координаты имеющихся т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ек, по данным координатам определять, лежит ли точка на оси координат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меть точно и грамотно выражать свои мысли. </w:t>
            </w:r>
            <w:proofErr w:type="gramStart"/>
            <w:r w:rsidRPr="001043F9">
              <w:rPr>
                <w:rStyle w:val="FontStyle14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proofErr w:type="gramStart"/>
            <w:r w:rsidRPr="001043F9">
              <w:rPr>
                <w:rStyle w:val="FontStyle14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сравн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и классификацию по заданным крите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интереса к творческой деятельности, проявление креативных способностей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3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 45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422, № 1423, творческое задание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55/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1"/>
              <w:shd w:val="clear" w:color="auto" w:fill="auto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Столбчатые диаграммы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Дать представл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о столбчатых диаграммах, 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учиться извлекать и анализировать информацию, представленную в виде диаграммы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воспринимать текст с уче</w:t>
            </w:r>
            <w:r w:rsidRPr="001043F9">
              <w:rPr>
                <w:rStyle w:val="FontStyle12"/>
              </w:rPr>
              <w:softHyphen/>
              <w:t xml:space="preserve">том поставленной учебной задачи, находить информацию, необходимую для решения. </w:t>
            </w: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рректировать деятельность: вносить изменения в процесс с учетом воз</w:t>
            </w:r>
            <w:r w:rsidRPr="001043F9">
              <w:rPr>
                <w:rStyle w:val="FontStyle12"/>
              </w:rPr>
              <w:softHyphen/>
              <w:t>никших трудностей и ошибок, намечать спо</w:t>
            </w:r>
            <w:r w:rsidRPr="001043F9">
              <w:rPr>
                <w:rStyle w:val="FontStyle12"/>
              </w:rPr>
              <w:softHyphen/>
              <w:t>собы их устранения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4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выделять сущест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мотивации к самосовер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ствованию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1.1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46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№ 1436, № 1437, творческое задание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56/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1"/>
              <w:shd w:val="clear" w:color="auto" w:fill="auto"/>
              <w:spacing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остроение столбчатых диаграмм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.Т. Работа в 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Excel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ст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ить столбчатые диаграммы по данным задач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формировать навыки учебного сотрудничества в ходе индивидуаль</w:t>
            </w:r>
            <w:r w:rsidRPr="001043F9">
              <w:rPr>
                <w:rStyle w:val="FontStyle12"/>
              </w:rPr>
              <w:softHyphen/>
              <w:t xml:space="preserve">ной и групповой работы. </w:t>
            </w: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формировать целевые установ</w:t>
            </w:r>
            <w:r w:rsidRPr="001043F9">
              <w:rPr>
                <w:rStyle w:val="FontStyle12"/>
              </w:rPr>
              <w:softHyphen/>
              <w:t>ки учебной деятельности, выстраивать последовательность необходимых операций (алгоритм действий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3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 xml:space="preserve">применять схемы, модели для получения информации, устанавливать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составления алгоритма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полнения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зада-ния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>, навыков выполнения творческого задания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1.1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46, решить карточку, № 1438, № 1440 (а, б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7/1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1"/>
              <w:shd w:val="clear" w:color="auto" w:fill="auto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Графики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из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лекать и а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изировать информацию, представленную в виде графика зависимости в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ичин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4" w:hanging="14"/>
              <w:jc w:val="left"/>
              <w:rPr>
                <w:rStyle w:val="FontStyle12"/>
              </w:rPr>
            </w:pPr>
            <w:r w:rsidRPr="001043F9">
              <w:rPr>
                <w:rStyle w:val="FontStyle13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воспринимать текст с уче</w:t>
            </w:r>
            <w:r w:rsidRPr="001043F9">
              <w:rPr>
                <w:rStyle w:val="FontStyle12"/>
              </w:rPr>
              <w:softHyphen/>
              <w:t xml:space="preserve">том поставленной учебной задачи, находить информацию, необходимую для решения. </w:t>
            </w:r>
            <w:r w:rsidRPr="001043F9">
              <w:rPr>
                <w:rStyle w:val="FontStyle13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бнаруживать и формулиро</w:t>
            </w:r>
            <w:r w:rsidRPr="001043F9">
              <w:rPr>
                <w:rStyle w:val="FontStyle12"/>
              </w:rPr>
              <w:softHyphen/>
              <w:t>вать учебную проблему, составлять план вы</w:t>
            </w:r>
            <w:r w:rsidRPr="001043F9">
              <w:rPr>
                <w:rStyle w:val="FontStyle12"/>
              </w:rPr>
              <w:softHyphen/>
              <w:t>полнения работы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3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3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осуществлять анализ объектов с выделением существенных и несу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устойчи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интереса к творческой деятельности, проявление креативных способностей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1.1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47, решить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1462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460 (1)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58/1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абота с графиками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И.Т.Работа со справочным материалом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ст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ить графики зав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имости величин по данным задач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r w:rsidRPr="001043F9">
              <w:rPr>
                <w:rStyle w:val="FontStyle13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3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1043F9">
              <w:rPr>
                <w:rStyle w:val="FontStyle13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й и коллекти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й исслед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тельской деятельности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1.1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П.47, решить карточку с индивидуальным заданием,  № 1461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59/1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: «Координаты на плоскости»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ст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Обобщить зн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 и умения учащихся по теме «Координатная плоскость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jc w:val="left"/>
              <w:rPr>
                <w:rStyle w:val="FontStyle12"/>
              </w:rPr>
            </w:pPr>
            <w:r w:rsidRPr="001043F9">
              <w:rPr>
                <w:rStyle w:val="FontStyle13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 xml:space="preserve">развивать умение точно и грамотно выражать свои мысли, отстаивать свою точку зрения в процессе дискуссии. </w:t>
            </w:r>
            <w:r w:rsidRPr="001043F9">
              <w:rPr>
                <w:rStyle w:val="FontStyle13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пределять новый уровень отношения к самому себе как субъекту дея</w:t>
            </w:r>
            <w:r w:rsidRPr="001043F9">
              <w:rPr>
                <w:rStyle w:val="FontStyle12"/>
              </w:rPr>
              <w:softHyphen/>
              <w:t>тельност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3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существлять выбор наиб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8.3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9.4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.47, решить карточку с </w:t>
            </w:r>
            <w:proofErr w:type="gramStart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индивидуальным</w:t>
            </w:r>
            <w:proofErr w:type="gramEnd"/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 задание,  решить тест, № 1463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60/1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К/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 14 по 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теме: «Координаты на плоскости»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менять приоб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нные знания, умения, навыки в конкретной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2"/>
              </w:rPr>
            </w:pPr>
            <w:r w:rsidRPr="001043F9">
              <w:rPr>
                <w:rStyle w:val="FontStyle13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 xml:space="preserve">управлять </w:t>
            </w:r>
            <w:r w:rsidRPr="001043F9">
              <w:rPr>
                <w:rStyle w:val="FontStyle12"/>
              </w:rPr>
              <w:lastRenderedPageBreak/>
              <w:t>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3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1043F9">
              <w:rPr>
                <w:rStyle w:val="FontStyle13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.3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.4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.47, решить 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арточку с индивидуальным заданием</w:t>
            </w:r>
          </w:p>
        </w:tc>
      </w:tr>
      <w:tr w:rsidR="00121477" w:rsidRPr="001043F9" w:rsidTr="00386FF4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a3"/>
              <w:rPr>
                <w:b/>
              </w:rPr>
            </w:pPr>
            <w:r w:rsidRPr="001043F9">
              <w:rPr>
                <w:b/>
              </w:rPr>
              <w:lastRenderedPageBreak/>
              <w:t>Повторение – 10 ч.</w:t>
            </w:r>
          </w:p>
          <w:p w:rsidR="00121477" w:rsidRPr="001043F9" w:rsidRDefault="00121477" w:rsidP="00386FF4">
            <w:pPr>
              <w:pStyle w:val="a3"/>
              <w:rPr>
                <w:b/>
              </w:rPr>
            </w:pPr>
            <w:r w:rsidRPr="001043F9">
              <w:rPr>
                <w:b/>
              </w:rPr>
              <w:t xml:space="preserve">Цель: обобщить и систематизировать знания и </w:t>
            </w:r>
            <w:proofErr w:type="gramStart"/>
            <w:r w:rsidRPr="001043F9">
              <w:rPr>
                <w:b/>
              </w:rPr>
              <w:t>умения</w:t>
            </w:r>
            <w:proofErr w:type="gramEnd"/>
            <w:r w:rsidRPr="001043F9">
              <w:rPr>
                <w:b/>
              </w:rPr>
              <w:t xml:space="preserve"> обучающихся по материалу, изученному за курс математики 6 класса</w:t>
            </w:r>
          </w:p>
        </w:tc>
      </w:tr>
      <w:tr w:rsidR="00121477" w:rsidRPr="001043F9" w:rsidTr="00386FF4">
        <w:trPr>
          <w:trHeight w:val="1480"/>
        </w:trPr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61/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Действия с обыкновенными дробями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Повторить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наки делимости на 2; 3; 5; 9; 10 и их применение к решению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3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читься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критично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от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оситься к своему мнению, с достоинством признавать ошибочность своего мнения (если оно таково) и корректировать его. </w:t>
            </w:r>
            <w:r w:rsidRPr="001043F9">
              <w:rPr>
                <w:rStyle w:val="FontStyle13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осознавать учащимся уровень и качество усвоения результата. </w:t>
            </w:r>
            <w:r w:rsidRPr="001043F9">
              <w:rPr>
                <w:rStyle w:val="FontStyle13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интереса к творческой деятельности на основе 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авленного плана, проекта, модели, образца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 гл.1, решить тест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№  1563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62/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ешение пропорций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Повторить п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ятие простого и составного чи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ла, методы разл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жения на простые множители,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ы нахожд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ия НОД и НОК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чисел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и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их прим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ние к решению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3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>формировать навыки учебного сотрудничества в ходе индивидуа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ой и групповой работы. </w:t>
            </w:r>
            <w:proofErr w:type="gramStart"/>
            <w:r w:rsidRPr="001043F9">
              <w:rPr>
                <w:rStyle w:val="FontStyle13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3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 xml:space="preserve">самостоятельно выделять и формулировать познавательную цель. </w:t>
            </w:r>
            <w:r w:rsidRPr="001043F9">
              <w:rPr>
                <w:rStyle w:val="FontStyle13"/>
                <w:sz w:val="24"/>
                <w:szCs w:val="24"/>
              </w:rPr>
              <w:lastRenderedPageBreak/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е навыков 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трудничества 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со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взрослыми и сверстниками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5.6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ить карточку с индивидуальным заданием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3/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Действия с рациональными числами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Повторить алг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итм сложения, умножения, деления обык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енных дробей, свойства действий и их применение к решению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9" w:hanging="19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меть выслушивать мне</w:t>
            </w:r>
            <w:r w:rsidRPr="001043F9">
              <w:rPr>
                <w:rStyle w:val="FontStyle12"/>
              </w:rPr>
              <w:softHyphen/>
              <w:t>ние членов команды, не перебивая; прини</w:t>
            </w:r>
            <w:r w:rsidRPr="001043F9">
              <w:rPr>
                <w:rStyle w:val="FontStyle12"/>
              </w:rPr>
              <w:softHyphen/>
              <w:t xml:space="preserve">мать коллективные решения. </w:t>
            </w: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рректировать деятельность: вносить изменения в процесс с учетом воз</w:t>
            </w:r>
            <w:r w:rsidRPr="001043F9">
              <w:rPr>
                <w:rStyle w:val="FontStyle12"/>
              </w:rPr>
              <w:softHyphen/>
              <w:t>никших трудностей и ошибок, намечать спо</w:t>
            </w:r>
            <w:r w:rsidRPr="001043F9">
              <w:rPr>
                <w:rStyle w:val="FontStyle12"/>
              </w:rPr>
              <w:softHyphen/>
              <w:t>собы их устранения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риентироваться на раз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а 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знанного вы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ора наиболее эффективного способа реш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я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 гл.2, решить тест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 1567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64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Упрощение выражений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Повторить пон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ия «отношения», «пропорции», основное свой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во пропорции и применение пропорций к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ю уравнений 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left="10" w:hanging="10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развивать умение обме</w:t>
            </w:r>
            <w:r w:rsidRPr="001043F9">
              <w:rPr>
                <w:rStyle w:val="FontStyle12"/>
              </w:rPr>
              <w:softHyphen/>
              <w:t>ниваться знаниями между одноклассниками дня принятия эффективных совместных ре</w:t>
            </w:r>
            <w:r w:rsidRPr="001043F9">
              <w:rPr>
                <w:rStyle w:val="FontStyle12"/>
              </w:rPr>
              <w:softHyphen/>
              <w:t>шений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держивать цель деятельности до получения ее результата. </w:t>
            </w:r>
            <w:r w:rsidRPr="001043F9">
              <w:rPr>
                <w:rStyle w:val="FontStyle14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уметь устанавливать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ить карточку с индивидуальным заданием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65/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Решение уравнени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Повторить основ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ые приемы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я уравнений и их применение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3"/>
              <w:widowControl/>
              <w:ind w:firstLine="10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поддерживать инициатив</w:t>
            </w:r>
            <w:r w:rsidRPr="001043F9">
              <w:rPr>
                <w:rStyle w:val="FontStyle12"/>
              </w:rPr>
              <w:softHyphen/>
              <w:t>ное сотрудничество в поиске и сборе инфор</w:t>
            </w:r>
            <w:r w:rsidRPr="001043F9">
              <w:rPr>
                <w:rStyle w:val="FontStyle12"/>
              </w:rPr>
              <w:softHyphen/>
              <w:t>мации.</w:t>
            </w:r>
          </w:p>
          <w:p w:rsidR="00121477" w:rsidRPr="001043F9" w:rsidRDefault="00121477" w:rsidP="00386FF4">
            <w:pPr>
              <w:pStyle w:val="Style3"/>
              <w:widowControl/>
              <w:ind w:firstLine="10"/>
              <w:rPr>
                <w:rStyle w:val="FontStyle12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контролировать в форме сравнения способ действия и его результат с заданным эталоном с целью обнаружения отклонений от эталона и вносить необходи</w:t>
            </w:r>
            <w:r w:rsidRPr="001043F9">
              <w:rPr>
                <w:rStyle w:val="FontStyle12"/>
              </w:rPr>
              <w:softHyphen/>
              <w:t>мые коррективы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риентироваться на раз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образие способов решения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навыков анализа, и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видуального и коллектив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го проекти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ния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.2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ить карточку с индивидуальным заданием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6/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Решение задач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Ур</w:t>
            </w:r>
            <w:proofErr w:type="gramStart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З</w:t>
            </w:r>
            <w:proofErr w:type="gramEnd"/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д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оставление задачи.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Повторить о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вные типы задач, решаемых с помощью л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ейных уравн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й, и приемы их решения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4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  <w:sz w:val="24"/>
                <w:szCs w:val="24"/>
              </w:rPr>
              <w:t>способствовать форми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ванию научного мировоззрения учащихся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.</w:t>
            </w:r>
            <w:r w:rsidRPr="001043F9">
              <w:rPr>
                <w:rStyle w:val="FontStyle14"/>
                <w:sz w:val="24"/>
                <w:szCs w:val="24"/>
              </w:rPr>
              <w:t>Р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удерживать цель деятельности до получения ее результата. </w:t>
            </w:r>
            <w:proofErr w:type="gramStart"/>
            <w:r w:rsidRPr="001043F9">
              <w:rPr>
                <w:rStyle w:val="FontStyle14"/>
                <w:sz w:val="24"/>
                <w:szCs w:val="24"/>
              </w:rPr>
              <w:t>Познавательные</w:t>
            </w:r>
            <w:proofErr w:type="gramEnd"/>
            <w:r w:rsidRPr="001043F9">
              <w:rPr>
                <w:rStyle w:val="FontStyle14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уметь выделять существен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е интереса к творческой деятельности на основе 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тавленного плана, проекта, модели, об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разца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7.4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4.1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 гл.1, 2, решить № 1568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579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67/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Обобщение и систематизация изученного материала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Повторить ос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вные понятия, связанные с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ординатной пл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скостью, граф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ами зависимости величин</w:t>
            </w:r>
            <w:proofErr w:type="gramStart"/>
            <w:r w:rsidRPr="001043F9">
              <w:rPr>
                <w:rStyle w:val="FontStyle12"/>
                <w:sz w:val="24"/>
                <w:szCs w:val="24"/>
              </w:rPr>
              <w:t>,и</w:t>
            </w:r>
            <w:proofErr w:type="gramEnd"/>
            <w:r w:rsidRPr="001043F9">
              <w:rPr>
                <w:rStyle w:val="FontStyle12"/>
                <w:sz w:val="24"/>
                <w:szCs w:val="24"/>
              </w:rPr>
              <w:t xml:space="preserve"> их применение к 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шению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3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развивать умение обме</w:t>
            </w:r>
            <w:r w:rsidRPr="001043F9">
              <w:rPr>
                <w:rStyle w:val="FontStyle12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1043F9">
              <w:rPr>
                <w:rStyle w:val="FontStyle12"/>
              </w:rPr>
              <w:softHyphen/>
              <w:t>шений.</w:t>
            </w:r>
            <w:proofErr w:type="gramEnd"/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043F9">
              <w:rPr>
                <w:rStyle w:val="FontStyle13"/>
                <w:sz w:val="24"/>
                <w:szCs w:val="24"/>
              </w:rPr>
              <w:t>Регулятивные</w:t>
            </w:r>
            <w:proofErr w:type="gramEnd"/>
            <w:r w:rsidRPr="001043F9">
              <w:rPr>
                <w:rStyle w:val="FontStyle13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  <w:sz w:val="24"/>
                <w:szCs w:val="24"/>
              </w:rPr>
              <w:t>определять последо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сть промежуточных действий с учетом к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нечного результата, составлять план. </w:t>
            </w:r>
            <w:r w:rsidRPr="001043F9">
              <w:rPr>
                <w:rStyle w:val="FontStyle13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 гл.1, 2, решить  тест, 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№ 1582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68/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 №15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и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менять приобр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нные знания, умения, навыки в конкретной дея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2"/>
              </w:rPr>
            </w:pPr>
            <w:r w:rsidRPr="001043F9">
              <w:rPr>
                <w:rStyle w:val="FontStyle13"/>
                <w:sz w:val="24"/>
                <w:szCs w:val="24"/>
              </w:rPr>
              <w:t xml:space="preserve">Коммуникативные: </w:t>
            </w:r>
            <w:r w:rsidRPr="001043F9">
              <w:rPr>
                <w:rStyle w:val="FontStyle12"/>
              </w:rPr>
              <w:t>управлять своим пове</w:t>
            </w:r>
            <w:r w:rsidRPr="001043F9">
              <w:rPr>
                <w:rStyle w:val="FontStyle12"/>
              </w:rPr>
              <w:softHyphen/>
              <w:t>дением (контроль, самокоррекция, оценка своего действия)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3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  <w:sz w:val="24"/>
                <w:szCs w:val="24"/>
              </w:rPr>
              <w:t xml:space="preserve">осознавать учащимся уровень и качество усвоения результата. </w:t>
            </w:r>
            <w:r w:rsidRPr="001043F9">
              <w:rPr>
                <w:rStyle w:val="FontStyle13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создавать и преобразовывать модели и схемы для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Формирование навыков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анализа и сам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контроля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Решить карточку с индивидуальным заданием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>169/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Анализ к/р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рок-зачет за курс 6 класса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Проанализир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 xml:space="preserve">вать 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допущенные в контрольной работе ошибки, провести работу по их предупреж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ению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left="5" w:hanging="5"/>
              <w:jc w:val="both"/>
              <w:rPr>
                <w:rStyle w:val="FontStyle12"/>
              </w:rPr>
            </w:pPr>
            <w:r w:rsidRPr="001043F9">
              <w:rPr>
                <w:rStyle w:val="FontStyle13"/>
                <w:sz w:val="24"/>
                <w:szCs w:val="24"/>
              </w:rPr>
              <w:lastRenderedPageBreak/>
              <w:t xml:space="preserve">Коммуникативные: </w:t>
            </w:r>
            <w:r w:rsidRPr="001043F9">
              <w:rPr>
                <w:rStyle w:val="FontStyle12"/>
              </w:rPr>
              <w:t xml:space="preserve">учиться </w:t>
            </w:r>
            <w:proofErr w:type="gramStart"/>
            <w:r w:rsidRPr="001043F9">
              <w:rPr>
                <w:rStyle w:val="FontStyle12"/>
              </w:rPr>
              <w:lastRenderedPageBreak/>
              <w:t>критично</w:t>
            </w:r>
            <w:proofErr w:type="gramEnd"/>
            <w:r w:rsidRPr="001043F9">
              <w:rPr>
                <w:rStyle w:val="FontStyle12"/>
              </w:rPr>
              <w:t xml:space="preserve"> от</w:t>
            </w:r>
            <w:r w:rsidRPr="001043F9">
              <w:rPr>
                <w:rStyle w:val="FontStyle12"/>
              </w:rPr>
              <w:softHyphen/>
              <w:t xml:space="preserve">носиться к своему мнению, с достоинством признавать ошибочность своего мнения (если оно таково) и корректировать его. </w:t>
            </w:r>
            <w:r w:rsidRPr="001043F9">
              <w:rPr>
                <w:rStyle w:val="FontStyle13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сознавать самого себя как движущую силу своего научения, формиро</w:t>
            </w:r>
            <w:r w:rsidRPr="001043F9">
              <w:rPr>
                <w:rStyle w:val="FontStyle12"/>
              </w:rPr>
              <w:softHyphen/>
              <w:t>вать способность к преодолению препятствий и самокоррекции, уметь выполнять работу над ошибкам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3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ориентироваться на разн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lastRenderedPageBreak/>
              <w:t>Формировани</w:t>
            </w:r>
            <w:r w:rsidRPr="001043F9">
              <w:rPr>
                <w:rStyle w:val="FontStyle12"/>
                <w:sz w:val="24"/>
                <w:szCs w:val="24"/>
              </w:rPr>
              <w:lastRenderedPageBreak/>
              <w:t>е познаватель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ого интереса к изучению нового, спос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бам обобщения и систематиза</w:t>
            </w:r>
            <w:r w:rsidRPr="001043F9">
              <w:rPr>
                <w:rStyle w:val="FontStyle12"/>
                <w:sz w:val="24"/>
                <w:szCs w:val="24"/>
              </w:rPr>
              <w:softHyphen/>
              <w:t>ции знаний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t xml:space="preserve">Решить </w:t>
            </w: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арточку с индивидуальным заданием</w:t>
            </w:r>
          </w:p>
        </w:tc>
      </w:tr>
      <w:tr w:rsidR="00121477" w:rsidRPr="001043F9" w:rsidTr="00386FF4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70/1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.05</w:t>
            </w: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3F9">
              <w:rPr>
                <w:rFonts w:ascii="Times New Roman" w:hAnsi="Times New Roman" w:cs="Times New Roman"/>
                <w:b/>
                <w:sz w:val="24"/>
                <w:szCs w:val="24"/>
              </w:rPr>
              <w:t>Смотр знаний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Научиться прово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дить диагностику учебных достиже</w:t>
            </w:r>
            <w:r w:rsidRPr="001043F9">
              <w:rPr>
                <w:rStyle w:val="FontStyle12"/>
                <w:sz w:val="24"/>
                <w:szCs w:val="24"/>
              </w:rPr>
              <w:softHyphen/>
              <w:t>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2"/>
              </w:rPr>
            </w:pPr>
            <w:proofErr w:type="gramStart"/>
            <w:r w:rsidRPr="001043F9">
              <w:rPr>
                <w:rStyle w:val="FontStyle13"/>
                <w:sz w:val="24"/>
                <w:szCs w:val="24"/>
              </w:rPr>
              <w:t>Коммуникативные</w:t>
            </w:r>
            <w:proofErr w:type="gramEnd"/>
            <w:r w:rsidRPr="001043F9">
              <w:rPr>
                <w:rStyle w:val="FontStyle13"/>
                <w:sz w:val="24"/>
                <w:szCs w:val="24"/>
              </w:rPr>
              <w:t xml:space="preserve">: </w:t>
            </w:r>
            <w:r w:rsidRPr="001043F9">
              <w:rPr>
                <w:rStyle w:val="FontStyle12"/>
              </w:rPr>
              <w:t>организовывать и пла</w:t>
            </w:r>
            <w:r w:rsidRPr="001043F9">
              <w:rPr>
                <w:rStyle w:val="FontStyle12"/>
              </w:rPr>
              <w:softHyphen/>
              <w:t>нировать учебное сотрудничество с учителем и сверстниками.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2"/>
              </w:rPr>
            </w:pPr>
            <w:r w:rsidRPr="001043F9">
              <w:rPr>
                <w:rStyle w:val="FontStyle13"/>
                <w:sz w:val="24"/>
                <w:szCs w:val="24"/>
              </w:rPr>
              <w:t xml:space="preserve">Регулятивные: </w:t>
            </w:r>
            <w:r w:rsidRPr="001043F9">
              <w:rPr>
                <w:rStyle w:val="FontStyle12"/>
              </w:rPr>
              <w:t>определять новый уровень отношения к самому себе как субъекту дея</w:t>
            </w:r>
            <w:r w:rsidRPr="001043F9">
              <w:rPr>
                <w:rStyle w:val="FontStyle12"/>
              </w:rPr>
              <w:softHyphen/>
              <w:t>тельности.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3"/>
                <w:sz w:val="24"/>
                <w:szCs w:val="24"/>
              </w:rPr>
              <w:t xml:space="preserve">Познавательные: </w:t>
            </w:r>
            <w:r w:rsidRPr="001043F9">
              <w:rPr>
                <w:rStyle w:val="FontStyle12"/>
                <w:sz w:val="24"/>
                <w:szCs w:val="24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pStyle w:val="Style2"/>
              <w:widowControl/>
              <w:spacing w:line="240" w:lineRule="auto"/>
              <w:rPr>
                <w:rStyle w:val="FontStyle12"/>
              </w:rPr>
            </w:pPr>
            <w:r w:rsidRPr="001043F9">
              <w:rPr>
                <w:rStyle w:val="FontStyle12"/>
              </w:rPr>
              <w:t>Формирование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rPr>
                <w:rStyle w:val="FontStyle12"/>
              </w:rPr>
            </w:pPr>
            <w:r w:rsidRPr="001043F9">
              <w:rPr>
                <w:rStyle w:val="FontStyle12"/>
              </w:rPr>
              <w:t>целостного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rPr>
                <w:rStyle w:val="FontStyle12"/>
              </w:rPr>
            </w:pPr>
            <w:r w:rsidRPr="001043F9">
              <w:rPr>
                <w:rStyle w:val="FontStyle12"/>
              </w:rPr>
              <w:t>восприятия</w:t>
            </w:r>
          </w:p>
          <w:p w:rsidR="00121477" w:rsidRPr="001043F9" w:rsidRDefault="00121477" w:rsidP="00386FF4">
            <w:pPr>
              <w:pStyle w:val="Style2"/>
              <w:widowControl/>
              <w:spacing w:line="240" w:lineRule="auto"/>
              <w:rPr>
                <w:rStyle w:val="FontStyle12"/>
              </w:rPr>
            </w:pPr>
            <w:r w:rsidRPr="001043F9">
              <w:rPr>
                <w:rStyle w:val="FontStyle12"/>
              </w:rPr>
              <w:t>окружающего</w:t>
            </w:r>
          </w:p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43F9">
              <w:rPr>
                <w:rStyle w:val="FontStyle12"/>
                <w:sz w:val="24"/>
                <w:szCs w:val="24"/>
              </w:rPr>
              <w:t>мира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21477" w:rsidRPr="001043F9" w:rsidRDefault="00121477" w:rsidP="00386F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21477" w:rsidRPr="001043F9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1477" w:rsidRPr="00121477" w:rsidRDefault="00121477" w:rsidP="001214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121477" w:rsidRPr="00121477" w:rsidSect="00535A32">
      <w:footerReference w:type="default" r:id="rId278"/>
      <w:pgSz w:w="16838" w:h="11906" w:orient="landscape"/>
      <w:pgMar w:top="851" w:right="1134" w:bottom="426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A26A1" w:rsidRDefault="007A26A1" w:rsidP="002A505E">
      <w:pPr>
        <w:spacing w:after="0" w:line="240" w:lineRule="auto"/>
      </w:pPr>
      <w:r>
        <w:separator/>
      </w:r>
    </w:p>
  </w:endnote>
  <w:endnote w:type="continuationSeparator" w:id="0">
    <w:p w:rsidR="007A26A1" w:rsidRDefault="007A26A1" w:rsidP="002A50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085656"/>
      <w:docPartObj>
        <w:docPartGallery w:val="Page Numbers (Bottom of Page)"/>
        <w:docPartUnique/>
      </w:docPartObj>
    </w:sdtPr>
    <w:sdtEndPr/>
    <w:sdtContent>
      <w:p w:rsidR="00535A32" w:rsidRDefault="007A26A1">
        <w:pPr>
          <w:pStyle w:val="af0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941B7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535A32" w:rsidRDefault="00535A32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A26A1" w:rsidRDefault="007A26A1" w:rsidP="002A505E">
      <w:pPr>
        <w:spacing w:after="0" w:line="240" w:lineRule="auto"/>
      </w:pPr>
      <w:r>
        <w:separator/>
      </w:r>
    </w:p>
  </w:footnote>
  <w:footnote w:type="continuationSeparator" w:id="0">
    <w:p w:rsidR="007A26A1" w:rsidRDefault="007A26A1" w:rsidP="002A505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000F5E06"/>
    <w:multiLevelType w:val="hybridMultilevel"/>
    <w:tmpl w:val="3EBC251A"/>
    <w:lvl w:ilvl="0" w:tplc="983841DE">
      <w:start w:val="1"/>
      <w:numFmt w:val="bullet"/>
      <w:lvlText w:val=""/>
      <w:lvlJc w:val="left"/>
      <w:pPr>
        <w:tabs>
          <w:tab w:val="num" w:pos="975"/>
        </w:tabs>
        <w:ind w:left="975" w:hanging="618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6C31004"/>
    <w:multiLevelType w:val="hybridMultilevel"/>
    <w:tmpl w:val="1FF41510"/>
    <w:lvl w:ilvl="0" w:tplc="1C5A14A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-124"/>
        </w:tabs>
        <w:ind w:left="-1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596"/>
        </w:tabs>
        <w:ind w:left="5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316"/>
        </w:tabs>
        <w:ind w:left="13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036"/>
        </w:tabs>
        <w:ind w:left="20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2756"/>
        </w:tabs>
        <w:ind w:left="27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476"/>
        </w:tabs>
        <w:ind w:left="34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196"/>
        </w:tabs>
        <w:ind w:left="41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4916"/>
        </w:tabs>
        <w:ind w:left="4916" w:hanging="360"/>
      </w:pPr>
      <w:rPr>
        <w:rFonts w:ascii="Wingdings" w:hAnsi="Wingdings" w:hint="default"/>
      </w:rPr>
    </w:lvl>
  </w:abstractNum>
  <w:abstractNum w:abstractNumId="3">
    <w:nsid w:val="09053254"/>
    <w:multiLevelType w:val="hybridMultilevel"/>
    <w:tmpl w:val="1444E19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C5A1249"/>
    <w:multiLevelType w:val="hybridMultilevel"/>
    <w:tmpl w:val="606EBE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E3D670F"/>
    <w:multiLevelType w:val="hybridMultilevel"/>
    <w:tmpl w:val="3D70688E"/>
    <w:lvl w:ilvl="0" w:tplc="9A8C5C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3F85270"/>
    <w:multiLevelType w:val="hybridMultilevel"/>
    <w:tmpl w:val="99D043BC"/>
    <w:lvl w:ilvl="0" w:tplc="B6B6071E">
      <w:start w:val="1"/>
      <w:numFmt w:val="decimal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1C5A14A2">
      <w:start w:val="1"/>
      <w:numFmt w:val="bullet"/>
      <w:lvlText w:val=""/>
      <w:lvlJc w:val="left"/>
      <w:pPr>
        <w:tabs>
          <w:tab w:val="num" w:pos="1155"/>
        </w:tabs>
        <w:ind w:left="1155" w:hanging="360"/>
      </w:pPr>
      <w:rPr>
        <w:rFonts w:ascii="Symbol" w:hAnsi="Symbol" w:hint="default"/>
      </w:rPr>
    </w:lvl>
    <w:lvl w:ilvl="2" w:tplc="0C94FD12">
      <w:start w:val="1"/>
      <w:numFmt w:val="decimal"/>
      <w:lvlText w:val="%3."/>
      <w:lvlJc w:val="left"/>
      <w:pPr>
        <w:ind w:left="2055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7">
    <w:nsid w:val="17153384"/>
    <w:multiLevelType w:val="hybridMultilevel"/>
    <w:tmpl w:val="D08C47DC"/>
    <w:lvl w:ilvl="0" w:tplc="A6DAA7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E7A617D"/>
    <w:multiLevelType w:val="hybridMultilevel"/>
    <w:tmpl w:val="6A9A1842"/>
    <w:lvl w:ilvl="0" w:tplc="1C5A14A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-124"/>
        </w:tabs>
        <w:ind w:left="-1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596"/>
        </w:tabs>
        <w:ind w:left="5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316"/>
        </w:tabs>
        <w:ind w:left="13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036"/>
        </w:tabs>
        <w:ind w:left="20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2756"/>
        </w:tabs>
        <w:ind w:left="27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476"/>
        </w:tabs>
        <w:ind w:left="34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196"/>
        </w:tabs>
        <w:ind w:left="41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4916"/>
        </w:tabs>
        <w:ind w:left="4916" w:hanging="360"/>
      </w:pPr>
      <w:rPr>
        <w:rFonts w:ascii="Wingdings" w:hAnsi="Wingdings" w:hint="default"/>
      </w:rPr>
    </w:lvl>
  </w:abstractNum>
  <w:abstractNum w:abstractNumId="9">
    <w:nsid w:val="518F2BF0"/>
    <w:multiLevelType w:val="hybridMultilevel"/>
    <w:tmpl w:val="756ADCBA"/>
    <w:lvl w:ilvl="0" w:tplc="1C5A14A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-124"/>
        </w:tabs>
        <w:ind w:left="-1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596"/>
        </w:tabs>
        <w:ind w:left="5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316"/>
        </w:tabs>
        <w:ind w:left="13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036"/>
        </w:tabs>
        <w:ind w:left="20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2756"/>
        </w:tabs>
        <w:ind w:left="27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476"/>
        </w:tabs>
        <w:ind w:left="34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196"/>
        </w:tabs>
        <w:ind w:left="41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4916"/>
        </w:tabs>
        <w:ind w:left="4916" w:hanging="360"/>
      </w:pPr>
      <w:rPr>
        <w:rFonts w:ascii="Wingdings" w:hAnsi="Wingdings" w:hint="default"/>
      </w:rPr>
    </w:lvl>
  </w:abstractNum>
  <w:abstractNum w:abstractNumId="10">
    <w:nsid w:val="5BA87886"/>
    <w:multiLevelType w:val="hybridMultilevel"/>
    <w:tmpl w:val="E29C2392"/>
    <w:lvl w:ilvl="0" w:tplc="0419000F">
      <w:start w:val="1"/>
      <w:numFmt w:val="decimal"/>
      <w:lvlText w:val="%1."/>
      <w:lvlJc w:val="left"/>
      <w:pPr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>
    <w:nsid w:val="68FF5BBC"/>
    <w:multiLevelType w:val="hybridMultilevel"/>
    <w:tmpl w:val="2236B8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7"/>
  </w:num>
  <w:num w:numId="3">
    <w:abstractNumId w:val="5"/>
  </w:num>
  <w:num w:numId="4">
    <w:abstractNumId w:val="4"/>
  </w:num>
  <w:num w:numId="5">
    <w:abstractNumId w:val="6"/>
  </w:num>
  <w:num w:numId="6">
    <w:abstractNumId w:val="8"/>
  </w:num>
  <w:num w:numId="7">
    <w:abstractNumId w:val="9"/>
  </w:num>
  <w:num w:numId="8">
    <w:abstractNumId w:val="2"/>
  </w:num>
  <w:num w:numId="9">
    <w:abstractNumId w:val="1"/>
  </w:num>
  <w:num w:numId="10">
    <w:abstractNumId w:val="10"/>
  </w:num>
  <w:num w:numId="11">
    <w:abstractNumId w:val="3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505E"/>
    <w:rsid w:val="00040F4A"/>
    <w:rsid w:val="0005610B"/>
    <w:rsid w:val="000608AB"/>
    <w:rsid w:val="000823C9"/>
    <w:rsid w:val="000851C3"/>
    <w:rsid w:val="000A7366"/>
    <w:rsid w:val="000C3388"/>
    <w:rsid w:val="00121477"/>
    <w:rsid w:val="00127B5D"/>
    <w:rsid w:val="001F1E2C"/>
    <w:rsid w:val="00201641"/>
    <w:rsid w:val="00257F01"/>
    <w:rsid w:val="002A505E"/>
    <w:rsid w:val="002D3E52"/>
    <w:rsid w:val="002F4692"/>
    <w:rsid w:val="002F50DE"/>
    <w:rsid w:val="003422D1"/>
    <w:rsid w:val="0037436B"/>
    <w:rsid w:val="003A03F0"/>
    <w:rsid w:val="003D27B3"/>
    <w:rsid w:val="00450D5C"/>
    <w:rsid w:val="00462AF8"/>
    <w:rsid w:val="00535A32"/>
    <w:rsid w:val="005658B0"/>
    <w:rsid w:val="005D08B8"/>
    <w:rsid w:val="006161D0"/>
    <w:rsid w:val="00653B91"/>
    <w:rsid w:val="00680648"/>
    <w:rsid w:val="00681F1F"/>
    <w:rsid w:val="00774958"/>
    <w:rsid w:val="00776C35"/>
    <w:rsid w:val="007941B7"/>
    <w:rsid w:val="007A1AD3"/>
    <w:rsid w:val="007A26A1"/>
    <w:rsid w:val="007B5FD9"/>
    <w:rsid w:val="007B64F0"/>
    <w:rsid w:val="007D3437"/>
    <w:rsid w:val="008104E7"/>
    <w:rsid w:val="008848D4"/>
    <w:rsid w:val="00893A48"/>
    <w:rsid w:val="008F00AA"/>
    <w:rsid w:val="00951796"/>
    <w:rsid w:val="00960EFD"/>
    <w:rsid w:val="009B12EF"/>
    <w:rsid w:val="009F457A"/>
    <w:rsid w:val="00A62A8C"/>
    <w:rsid w:val="00AA1A10"/>
    <w:rsid w:val="00AD087C"/>
    <w:rsid w:val="00AE72E7"/>
    <w:rsid w:val="00B34122"/>
    <w:rsid w:val="00B41328"/>
    <w:rsid w:val="00B637BF"/>
    <w:rsid w:val="00BA4712"/>
    <w:rsid w:val="00BA6F27"/>
    <w:rsid w:val="00BB3941"/>
    <w:rsid w:val="00C20D0E"/>
    <w:rsid w:val="00C37FD3"/>
    <w:rsid w:val="00C67BC7"/>
    <w:rsid w:val="00C72182"/>
    <w:rsid w:val="00CA11AB"/>
    <w:rsid w:val="00CA1F99"/>
    <w:rsid w:val="00CE7C1C"/>
    <w:rsid w:val="00CE7EDD"/>
    <w:rsid w:val="00D07B1B"/>
    <w:rsid w:val="00D31954"/>
    <w:rsid w:val="00D63930"/>
    <w:rsid w:val="00DD6A15"/>
    <w:rsid w:val="00DD6C29"/>
    <w:rsid w:val="00E200D6"/>
    <w:rsid w:val="00E23C58"/>
    <w:rsid w:val="00E34B45"/>
    <w:rsid w:val="00EB58E0"/>
    <w:rsid w:val="00ED2893"/>
    <w:rsid w:val="00ED6210"/>
    <w:rsid w:val="00F65BC4"/>
    <w:rsid w:val="00FE0E48"/>
    <w:rsid w:val="00FE10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2A505E"/>
    <w:pPr>
      <w:keepNext/>
      <w:widowControl w:val="0"/>
      <w:tabs>
        <w:tab w:val="num" w:pos="0"/>
      </w:tabs>
      <w:suppressAutoHyphens/>
      <w:spacing w:before="240" w:after="60" w:line="240" w:lineRule="auto"/>
      <w:ind w:left="576" w:hanging="576"/>
      <w:outlineLvl w:val="1"/>
    </w:pPr>
    <w:rPr>
      <w:rFonts w:ascii="Arial" w:eastAsia="SimSun" w:hAnsi="Arial" w:cs="Arial"/>
      <w:b/>
      <w:bCs/>
      <w:i/>
      <w:iCs/>
      <w:kern w:val="1"/>
      <w:sz w:val="28"/>
      <w:szCs w:val="28"/>
      <w:lang w:eastAsia="hi-IN" w:bidi="hi-IN"/>
    </w:rPr>
  </w:style>
  <w:style w:type="paragraph" w:styleId="8">
    <w:name w:val="heading 8"/>
    <w:basedOn w:val="a"/>
    <w:next w:val="a"/>
    <w:link w:val="80"/>
    <w:qFormat/>
    <w:rsid w:val="002A505E"/>
    <w:pPr>
      <w:widowControl w:val="0"/>
      <w:tabs>
        <w:tab w:val="num" w:pos="0"/>
      </w:tabs>
      <w:suppressAutoHyphens/>
      <w:spacing w:before="240" w:after="60" w:line="240" w:lineRule="auto"/>
      <w:ind w:left="1440" w:hanging="1440"/>
      <w:outlineLvl w:val="7"/>
    </w:pPr>
    <w:rPr>
      <w:rFonts w:ascii="Arial" w:eastAsia="SimSun" w:hAnsi="Arial" w:cs="Mangal"/>
      <w:i/>
      <w:iCs/>
      <w:kern w:val="1"/>
      <w:sz w:val="24"/>
      <w:szCs w:val="24"/>
      <w:lang w:eastAsia="hi-IN" w:bidi="hi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2A50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Без интервала Знак"/>
    <w:basedOn w:val="a0"/>
    <w:link w:val="a3"/>
    <w:uiPriority w:val="1"/>
    <w:rsid w:val="002A505E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Normal (Web)"/>
    <w:basedOn w:val="a"/>
    <w:uiPriority w:val="99"/>
    <w:unhideWhenUsed/>
    <w:rsid w:val="002A50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a6">
    <w:name w:val="Table Grid"/>
    <w:basedOn w:val="a1"/>
    <w:uiPriority w:val="59"/>
    <w:rsid w:val="002A505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a8"/>
    <w:rsid w:val="002A505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8">
    <w:name w:val="Основной текст Знак"/>
    <w:basedOn w:val="a0"/>
    <w:link w:val="a7"/>
    <w:rsid w:val="002A505E"/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basedOn w:val="a0"/>
    <w:rsid w:val="002A505E"/>
  </w:style>
  <w:style w:type="paragraph" w:customStyle="1" w:styleId="c22">
    <w:name w:val="c22"/>
    <w:basedOn w:val="a"/>
    <w:rsid w:val="002A50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9">
    <w:name w:val="c19"/>
    <w:basedOn w:val="a"/>
    <w:rsid w:val="002A50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9">
    <w:name w:val="Hyperlink"/>
    <w:basedOn w:val="a0"/>
    <w:rsid w:val="002A505E"/>
    <w:rPr>
      <w:color w:val="0000FF"/>
      <w:u w:val="single"/>
    </w:rPr>
  </w:style>
  <w:style w:type="character" w:customStyle="1" w:styleId="day7">
    <w:name w:val="da y7"/>
    <w:basedOn w:val="a0"/>
    <w:rsid w:val="002A505E"/>
  </w:style>
  <w:style w:type="character" w:styleId="aa">
    <w:name w:val="Strong"/>
    <w:basedOn w:val="a0"/>
    <w:qFormat/>
    <w:rsid w:val="002A505E"/>
    <w:rPr>
      <w:b/>
      <w:bCs/>
    </w:rPr>
  </w:style>
  <w:style w:type="character" w:customStyle="1" w:styleId="t7">
    <w:name w:val="t7"/>
    <w:basedOn w:val="a0"/>
    <w:rsid w:val="002A505E"/>
  </w:style>
  <w:style w:type="paragraph" w:customStyle="1" w:styleId="1">
    <w:name w:val="Основной текст1"/>
    <w:basedOn w:val="a"/>
    <w:link w:val="ab"/>
    <w:rsid w:val="002A505E"/>
    <w:pPr>
      <w:shd w:val="clear" w:color="auto" w:fill="FFFFFF"/>
      <w:spacing w:after="0" w:line="0" w:lineRule="atLeast"/>
    </w:pPr>
    <w:rPr>
      <w:rFonts w:ascii="Calibri" w:eastAsia="Calibri" w:hAnsi="Calibri" w:cs="Calibri"/>
    </w:rPr>
  </w:style>
  <w:style w:type="character" w:customStyle="1" w:styleId="ab">
    <w:name w:val="Основной текст_"/>
    <w:basedOn w:val="a0"/>
    <w:link w:val="1"/>
    <w:rsid w:val="002A505E"/>
    <w:rPr>
      <w:rFonts w:ascii="Calibri" w:eastAsia="Calibri" w:hAnsi="Calibri" w:cs="Calibri"/>
      <w:shd w:val="clear" w:color="auto" w:fill="FFFFFF"/>
    </w:rPr>
  </w:style>
  <w:style w:type="character" w:customStyle="1" w:styleId="15">
    <w:name w:val="Основной текст (15)_"/>
    <w:basedOn w:val="a0"/>
    <w:link w:val="150"/>
    <w:rsid w:val="002A505E"/>
    <w:rPr>
      <w:rFonts w:ascii="Calibri" w:eastAsia="Calibri" w:hAnsi="Calibri" w:cs="Calibri"/>
      <w:shd w:val="clear" w:color="auto" w:fill="FFFFFF"/>
    </w:rPr>
  </w:style>
  <w:style w:type="paragraph" w:customStyle="1" w:styleId="150">
    <w:name w:val="Основной текст (15)"/>
    <w:basedOn w:val="a"/>
    <w:link w:val="15"/>
    <w:rsid w:val="002A505E"/>
    <w:pPr>
      <w:shd w:val="clear" w:color="auto" w:fill="FFFFFF"/>
      <w:spacing w:after="0" w:line="264" w:lineRule="exact"/>
    </w:pPr>
    <w:rPr>
      <w:rFonts w:ascii="Calibri" w:eastAsia="Calibri" w:hAnsi="Calibri" w:cs="Calibri"/>
    </w:rPr>
  </w:style>
  <w:style w:type="paragraph" w:styleId="ac">
    <w:name w:val="header"/>
    <w:basedOn w:val="a"/>
    <w:link w:val="ad"/>
    <w:uiPriority w:val="99"/>
    <w:semiHidden/>
    <w:unhideWhenUsed/>
    <w:rsid w:val="002A50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semiHidden/>
    <w:rsid w:val="002A505E"/>
  </w:style>
  <w:style w:type="paragraph" w:styleId="ae">
    <w:name w:val="footer"/>
    <w:basedOn w:val="a"/>
    <w:link w:val="af"/>
    <w:uiPriority w:val="99"/>
    <w:unhideWhenUsed/>
    <w:rsid w:val="002A50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2A505E"/>
  </w:style>
  <w:style w:type="paragraph" w:styleId="af0">
    <w:name w:val="Body Text Indent"/>
    <w:basedOn w:val="a"/>
    <w:link w:val="af1"/>
    <w:uiPriority w:val="99"/>
    <w:semiHidden/>
    <w:unhideWhenUsed/>
    <w:rsid w:val="002A505E"/>
    <w:pPr>
      <w:spacing w:after="120"/>
      <w:ind w:left="283"/>
    </w:pPr>
  </w:style>
  <w:style w:type="character" w:customStyle="1" w:styleId="af1">
    <w:name w:val="Основной текст с отступом Знак"/>
    <w:basedOn w:val="a0"/>
    <w:link w:val="af0"/>
    <w:uiPriority w:val="99"/>
    <w:semiHidden/>
    <w:rsid w:val="002A505E"/>
  </w:style>
  <w:style w:type="character" w:customStyle="1" w:styleId="20">
    <w:name w:val="Заголовок 2 Знак"/>
    <w:basedOn w:val="a0"/>
    <w:link w:val="2"/>
    <w:rsid w:val="002A505E"/>
    <w:rPr>
      <w:rFonts w:ascii="Arial" w:eastAsia="SimSun" w:hAnsi="Arial" w:cs="Arial"/>
      <w:b/>
      <w:bCs/>
      <w:i/>
      <w:iCs/>
      <w:kern w:val="1"/>
      <w:sz w:val="28"/>
      <w:szCs w:val="28"/>
      <w:lang w:eastAsia="hi-IN" w:bidi="hi-IN"/>
    </w:rPr>
  </w:style>
  <w:style w:type="character" w:customStyle="1" w:styleId="80">
    <w:name w:val="Заголовок 8 Знак"/>
    <w:basedOn w:val="a0"/>
    <w:link w:val="8"/>
    <w:rsid w:val="002A505E"/>
    <w:rPr>
      <w:rFonts w:ascii="Arial" w:eastAsia="SimSun" w:hAnsi="Arial" w:cs="Mangal"/>
      <w:i/>
      <w:iCs/>
      <w:kern w:val="1"/>
      <w:sz w:val="24"/>
      <w:szCs w:val="24"/>
      <w:lang w:eastAsia="hi-IN" w:bidi="hi-IN"/>
    </w:rPr>
  </w:style>
  <w:style w:type="paragraph" w:customStyle="1" w:styleId="21">
    <w:name w:val="Основной текст 21"/>
    <w:basedOn w:val="a"/>
    <w:rsid w:val="002A505E"/>
    <w:pPr>
      <w:widowControl w:val="0"/>
      <w:suppressAutoHyphens/>
      <w:spacing w:after="120" w:line="480" w:lineRule="auto"/>
    </w:pPr>
    <w:rPr>
      <w:rFonts w:ascii="Arial" w:eastAsia="SimSun" w:hAnsi="Arial" w:cs="Mangal"/>
      <w:kern w:val="1"/>
      <w:sz w:val="20"/>
      <w:szCs w:val="24"/>
      <w:lang w:eastAsia="hi-IN" w:bidi="hi-IN"/>
    </w:rPr>
  </w:style>
  <w:style w:type="paragraph" w:customStyle="1" w:styleId="10">
    <w:name w:val="Цитата1"/>
    <w:basedOn w:val="a"/>
    <w:rsid w:val="002A505E"/>
    <w:pPr>
      <w:widowControl w:val="0"/>
      <w:suppressAutoHyphens/>
      <w:spacing w:after="0" w:line="240" w:lineRule="auto"/>
      <w:ind w:left="57" w:right="57" w:firstLine="720"/>
      <w:jc w:val="both"/>
    </w:pPr>
    <w:rPr>
      <w:rFonts w:ascii="Arial" w:eastAsia="SimSun" w:hAnsi="Arial" w:cs="Mangal"/>
      <w:kern w:val="1"/>
      <w:sz w:val="24"/>
      <w:szCs w:val="24"/>
      <w:lang w:eastAsia="hi-IN" w:bidi="hi-IN"/>
    </w:rPr>
  </w:style>
  <w:style w:type="character" w:customStyle="1" w:styleId="5">
    <w:name w:val="Основной текст (5)"/>
    <w:basedOn w:val="a0"/>
    <w:rsid w:val="00960EF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32"/>
      <w:szCs w:val="32"/>
    </w:rPr>
  </w:style>
  <w:style w:type="paragraph" w:customStyle="1" w:styleId="22">
    <w:name w:val="Основной текст2"/>
    <w:basedOn w:val="a"/>
    <w:rsid w:val="00960EFD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</w:rPr>
  </w:style>
  <w:style w:type="character" w:customStyle="1" w:styleId="511pt">
    <w:name w:val="Основной текст (5) + 11 pt;Не курсив"/>
    <w:basedOn w:val="a0"/>
    <w:rsid w:val="00960EF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character" w:customStyle="1" w:styleId="3">
    <w:name w:val="Основной текст (3) + Полужирный"/>
    <w:basedOn w:val="a0"/>
    <w:rsid w:val="00960EF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3"/>
      <w:szCs w:val="23"/>
      <w:shd w:val="clear" w:color="auto" w:fill="FFFFFF"/>
    </w:rPr>
  </w:style>
  <w:style w:type="character" w:customStyle="1" w:styleId="16pt">
    <w:name w:val="Основной текст + 16 pt;Курсив"/>
    <w:basedOn w:val="ab"/>
    <w:rsid w:val="00960EF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32"/>
      <w:szCs w:val="32"/>
      <w:shd w:val="clear" w:color="auto" w:fill="FFFFFF"/>
    </w:rPr>
  </w:style>
  <w:style w:type="character" w:styleId="af2">
    <w:name w:val="Placeholder Text"/>
    <w:basedOn w:val="a0"/>
    <w:uiPriority w:val="99"/>
    <w:semiHidden/>
    <w:rsid w:val="00960EFD"/>
    <w:rPr>
      <w:color w:val="808080"/>
    </w:rPr>
  </w:style>
  <w:style w:type="paragraph" w:styleId="af3">
    <w:name w:val="Balloon Text"/>
    <w:basedOn w:val="a"/>
    <w:link w:val="af4"/>
    <w:uiPriority w:val="99"/>
    <w:semiHidden/>
    <w:unhideWhenUsed/>
    <w:rsid w:val="00960E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960EFD"/>
    <w:rPr>
      <w:rFonts w:ascii="Tahoma" w:hAnsi="Tahoma" w:cs="Tahoma"/>
      <w:sz w:val="16"/>
      <w:szCs w:val="16"/>
    </w:rPr>
  </w:style>
  <w:style w:type="character" w:customStyle="1" w:styleId="75pt">
    <w:name w:val="Основной текст + 7;5 pt;Малые прописные"/>
    <w:basedOn w:val="ab"/>
    <w:rsid w:val="00960EF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5"/>
      <w:szCs w:val="15"/>
      <w:shd w:val="clear" w:color="auto" w:fill="FFFFFF"/>
    </w:rPr>
  </w:style>
  <w:style w:type="character" w:customStyle="1" w:styleId="4">
    <w:name w:val="Основной текст (4)_"/>
    <w:basedOn w:val="a0"/>
    <w:link w:val="40"/>
    <w:rsid w:val="00960EFD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40">
    <w:name w:val="Основной текст (4)"/>
    <w:basedOn w:val="a"/>
    <w:link w:val="4"/>
    <w:rsid w:val="00960EFD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</w:rPr>
  </w:style>
  <w:style w:type="paragraph" w:styleId="af5">
    <w:name w:val="List Paragraph"/>
    <w:basedOn w:val="a"/>
    <w:qFormat/>
    <w:rsid w:val="00535A32"/>
    <w:pPr>
      <w:ind w:left="720"/>
      <w:contextualSpacing/>
    </w:pPr>
  </w:style>
  <w:style w:type="paragraph" w:customStyle="1" w:styleId="Style27">
    <w:name w:val="Style27"/>
    <w:basedOn w:val="a"/>
    <w:uiPriority w:val="99"/>
    <w:rsid w:val="005658B0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52">
    <w:name w:val="Font Style52"/>
    <w:basedOn w:val="a0"/>
    <w:uiPriority w:val="99"/>
    <w:rsid w:val="005658B0"/>
    <w:rPr>
      <w:rFonts w:ascii="Times New Roman" w:hAnsi="Times New Roman" w:cs="Times New Roman"/>
      <w:sz w:val="22"/>
      <w:szCs w:val="22"/>
    </w:rPr>
  </w:style>
  <w:style w:type="paragraph" w:customStyle="1" w:styleId="Style3">
    <w:name w:val="Style3"/>
    <w:basedOn w:val="a"/>
    <w:uiPriority w:val="99"/>
    <w:rsid w:val="005658B0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51">
    <w:name w:val="Font Style51"/>
    <w:basedOn w:val="a0"/>
    <w:uiPriority w:val="99"/>
    <w:rsid w:val="005658B0"/>
    <w:rPr>
      <w:rFonts w:ascii="Times New Roman" w:hAnsi="Times New Roman" w:cs="Times New Roman"/>
      <w:sz w:val="22"/>
      <w:szCs w:val="22"/>
    </w:rPr>
  </w:style>
  <w:style w:type="character" w:customStyle="1" w:styleId="16pt0">
    <w:name w:val="Основной текст + 16 pt"/>
    <w:aliases w:val="Курсив"/>
    <w:basedOn w:val="ab"/>
    <w:rsid w:val="0012147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spacing w:val="0"/>
      <w:sz w:val="32"/>
      <w:szCs w:val="32"/>
      <w:u w:val="none"/>
      <w:effect w:val="none"/>
      <w:shd w:val="clear" w:color="auto" w:fill="FFFFFF"/>
    </w:rPr>
  </w:style>
  <w:style w:type="character" w:customStyle="1" w:styleId="7">
    <w:name w:val="Основной текст + 7"/>
    <w:aliases w:val="5 pt,Малые прописные"/>
    <w:basedOn w:val="ab"/>
    <w:rsid w:val="00121477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dstrike w:val="0"/>
      <w:spacing w:val="0"/>
      <w:sz w:val="15"/>
      <w:szCs w:val="15"/>
      <w:u w:val="none"/>
      <w:effect w:val="none"/>
      <w:shd w:val="clear" w:color="auto" w:fill="FFFFFF"/>
    </w:rPr>
  </w:style>
  <w:style w:type="character" w:customStyle="1" w:styleId="FontStyle12">
    <w:name w:val="Font Style12"/>
    <w:basedOn w:val="a0"/>
    <w:uiPriority w:val="99"/>
    <w:rsid w:val="00121477"/>
    <w:rPr>
      <w:rFonts w:ascii="Times New Roman" w:hAnsi="Times New Roman" w:cs="Times New Roman"/>
      <w:sz w:val="18"/>
      <w:szCs w:val="18"/>
    </w:rPr>
  </w:style>
  <w:style w:type="character" w:customStyle="1" w:styleId="FontStyle11">
    <w:name w:val="Font Style11"/>
    <w:basedOn w:val="a0"/>
    <w:uiPriority w:val="99"/>
    <w:rsid w:val="00121477"/>
    <w:rPr>
      <w:rFonts w:ascii="Times New Roman" w:hAnsi="Times New Roman" w:cs="Times New Roman"/>
      <w:b/>
      <w:bCs/>
      <w:sz w:val="18"/>
      <w:szCs w:val="18"/>
    </w:rPr>
  </w:style>
  <w:style w:type="paragraph" w:customStyle="1" w:styleId="Style2">
    <w:name w:val="Style2"/>
    <w:basedOn w:val="a"/>
    <w:uiPriority w:val="99"/>
    <w:rsid w:val="00121477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</w:rPr>
  </w:style>
  <w:style w:type="character" w:customStyle="1" w:styleId="FontStyle15">
    <w:name w:val="Font Style15"/>
    <w:basedOn w:val="a0"/>
    <w:uiPriority w:val="99"/>
    <w:rsid w:val="00121477"/>
    <w:rPr>
      <w:rFonts w:ascii="Times New Roman" w:hAnsi="Times New Roman" w:cs="Times New Roman" w:hint="default"/>
      <w:b/>
      <w:bCs/>
      <w:i/>
      <w:iCs/>
      <w:sz w:val="18"/>
      <w:szCs w:val="18"/>
    </w:rPr>
  </w:style>
  <w:style w:type="character" w:customStyle="1" w:styleId="FontStyle14">
    <w:name w:val="Font Style14"/>
    <w:basedOn w:val="a0"/>
    <w:uiPriority w:val="99"/>
    <w:rsid w:val="00121477"/>
    <w:rPr>
      <w:rFonts w:ascii="Times New Roman" w:hAnsi="Times New Roman" w:cs="Times New Roman" w:hint="default"/>
      <w:b/>
      <w:bCs/>
      <w:i/>
      <w:iCs/>
      <w:sz w:val="18"/>
      <w:szCs w:val="18"/>
    </w:rPr>
  </w:style>
  <w:style w:type="character" w:customStyle="1" w:styleId="FontStyle13">
    <w:name w:val="Font Style13"/>
    <w:basedOn w:val="a0"/>
    <w:uiPriority w:val="99"/>
    <w:rsid w:val="00121477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Style5">
    <w:name w:val="Style5"/>
    <w:basedOn w:val="a"/>
    <w:uiPriority w:val="99"/>
    <w:rsid w:val="00121477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2A505E"/>
    <w:pPr>
      <w:keepNext/>
      <w:widowControl w:val="0"/>
      <w:tabs>
        <w:tab w:val="num" w:pos="0"/>
      </w:tabs>
      <w:suppressAutoHyphens/>
      <w:spacing w:before="240" w:after="60" w:line="240" w:lineRule="auto"/>
      <w:ind w:left="576" w:hanging="576"/>
      <w:outlineLvl w:val="1"/>
    </w:pPr>
    <w:rPr>
      <w:rFonts w:ascii="Arial" w:eastAsia="SimSun" w:hAnsi="Arial" w:cs="Arial"/>
      <w:b/>
      <w:bCs/>
      <w:i/>
      <w:iCs/>
      <w:kern w:val="1"/>
      <w:sz w:val="28"/>
      <w:szCs w:val="28"/>
      <w:lang w:eastAsia="hi-IN" w:bidi="hi-IN"/>
    </w:rPr>
  </w:style>
  <w:style w:type="paragraph" w:styleId="8">
    <w:name w:val="heading 8"/>
    <w:basedOn w:val="a"/>
    <w:next w:val="a"/>
    <w:link w:val="80"/>
    <w:qFormat/>
    <w:rsid w:val="002A505E"/>
    <w:pPr>
      <w:widowControl w:val="0"/>
      <w:tabs>
        <w:tab w:val="num" w:pos="0"/>
      </w:tabs>
      <w:suppressAutoHyphens/>
      <w:spacing w:before="240" w:after="60" w:line="240" w:lineRule="auto"/>
      <w:ind w:left="1440" w:hanging="1440"/>
      <w:outlineLvl w:val="7"/>
    </w:pPr>
    <w:rPr>
      <w:rFonts w:ascii="Arial" w:eastAsia="SimSun" w:hAnsi="Arial" w:cs="Mangal"/>
      <w:i/>
      <w:iCs/>
      <w:kern w:val="1"/>
      <w:sz w:val="24"/>
      <w:szCs w:val="24"/>
      <w:lang w:eastAsia="hi-IN" w:bidi="hi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2A50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Без интервала Знак"/>
    <w:basedOn w:val="a0"/>
    <w:link w:val="a3"/>
    <w:uiPriority w:val="1"/>
    <w:rsid w:val="002A505E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Normal (Web)"/>
    <w:basedOn w:val="a"/>
    <w:uiPriority w:val="99"/>
    <w:unhideWhenUsed/>
    <w:rsid w:val="002A50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a6">
    <w:name w:val="Table Grid"/>
    <w:basedOn w:val="a1"/>
    <w:uiPriority w:val="59"/>
    <w:rsid w:val="002A505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a8"/>
    <w:rsid w:val="002A505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8">
    <w:name w:val="Основной текст Знак"/>
    <w:basedOn w:val="a0"/>
    <w:link w:val="a7"/>
    <w:rsid w:val="002A505E"/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basedOn w:val="a0"/>
    <w:rsid w:val="002A505E"/>
  </w:style>
  <w:style w:type="paragraph" w:customStyle="1" w:styleId="c22">
    <w:name w:val="c22"/>
    <w:basedOn w:val="a"/>
    <w:rsid w:val="002A50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9">
    <w:name w:val="c19"/>
    <w:basedOn w:val="a"/>
    <w:rsid w:val="002A50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9">
    <w:name w:val="Hyperlink"/>
    <w:basedOn w:val="a0"/>
    <w:rsid w:val="002A505E"/>
    <w:rPr>
      <w:color w:val="0000FF"/>
      <w:u w:val="single"/>
    </w:rPr>
  </w:style>
  <w:style w:type="character" w:customStyle="1" w:styleId="day7">
    <w:name w:val="da y7"/>
    <w:basedOn w:val="a0"/>
    <w:rsid w:val="002A505E"/>
  </w:style>
  <w:style w:type="character" w:styleId="aa">
    <w:name w:val="Strong"/>
    <w:basedOn w:val="a0"/>
    <w:qFormat/>
    <w:rsid w:val="002A505E"/>
    <w:rPr>
      <w:b/>
      <w:bCs/>
    </w:rPr>
  </w:style>
  <w:style w:type="character" w:customStyle="1" w:styleId="t7">
    <w:name w:val="t7"/>
    <w:basedOn w:val="a0"/>
    <w:rsid w:val="002A505E"/>
  </w:style>
  <w:style w:type="paragraph" w:customStyle="1" w:styleId="1">
    <w:name w:val="Основной текст1"/>
    <w:basedOn w:val="a"/>
    <w:link w:val="ab"/>
    <w:rsid w:val="002A505E"/>
    <w:pPr>
      <w:shd w:val="clear" w:color="auto" w:fill="FFFFFF"/>
      <w:spacing w:after="0" w:line="0" w:lineRule="atLeast"/>
    </w:pPr>
    <w:rPr>
      <w:rFonts w:ascii="Calibri" w:eastAsia="Calibri" w:hAnsi="Calibri" w:cs="Calibri"/>
    </w:rPr>
  </w:style>
  <w:style w:type="character" w:customStyle="1" w:styleId="ab">
    <w:name w:val="Основной текст_"/>
    <w:basedOn w:val="a0"/>
    <w:link w:val="1"/>
    <w:rsid w:val="002A505E"/>
    <w:rPr>
      <w:rFonts w:ascii="Calibri" w:eastAsia="Calibri" w:hAnsi="Calibri" w:cs="Calibri"/>
      <w:shd w:val="clear" w:color="auto" w:fill="FFFFFF"/>
    </w:rPr>
  </w:style>
  <w:style w:type="character" w:customStyle="1" w:styleId="15">
    <w:name w:val="Основной текст (15)_"/>
    <w:basedOn w:val="a0"/>
    <w:link w:val="150"/>
    <w:rsid w:val="002A505E"/>
    <w:rPr>
      <w:rFonts w:ascii="Calibri" w:eastAsia="Calibri" w:hAnsi="Calibri" w:cs="Calibri"/>
      <w:shd w:val="clear" w:color="auto" w:fill="FFFFFF"/>
    </w:rPr>
  </w:style>
  <w:style w:type="paragraph" w:customStyle="1" w:styleId="150">
    <w:name w:val="Основной текст (15)"/>
    <w:basedOn w:val="a"/>
    <w:link w:val="15"/>
    <w:rsid w:val="002A505E"/>
    <w:pPr>
      <w:shd w:val="clear" w:color="auto" w:fill="FFFFFF"/>
      <w:spacing w:after="0" w:line="264" w:lineRule="exact"/>
    </w:pPr>
    <w:rPr>
      <w:rFonts w:ascii="Calibri" w:eastAsia="Calibri" w:hAnsi="Calibri" w:cs="Calibri"/>
    </w:rPr>
  </w:style>
  <w:style w:type="paragraph" w:styleId="ac">
    <w:name w:val="header"/>
    <w:basedOn w:val="a"/>
    <w:link w:val="ad"/>
    <w:uiPriority w:val="99"/>
    <w:semiHidden/>
    <w:unhideWhenUsed/>
    <w:rsid w:val="002A50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semiHidden/>
    <w:rsid w:val="002A505E"/>
  </w:style>
  <w:style w:type="paragraph" w:styleId="ae">
    <w:name w:val="footer"/>
    <w:basedOn w:val="a"/>
    <w:link w:val="af"/>
    <w:uiPriority w:val="99"/>
    <w:unhideWhenUsed/>
    <w:rsid w:val="002A50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2A505E"/>
  </w:style>
  <w:style w:type="paragraph" w:styleId="af0">
    <w:name w:val="Body Text Indent"/>
    <w:basedOn w:val="a"/>
    <w:link w:val="af1"/>
    <w:uiPriority w:val="99"/>
    <w:semiHidden/>
    <w:unhideWhenUsed/>
    <w:rsid w:val="002A505E"/>
    <w:pPr>
      <w:spacing w:after="120"/>
      <w:ind w:left="283"/>
    </w:pPr>
  </w:style>
  <w:style w:type="character" w:customStyle="1" w:styleId="af1">
    <w:name w:val="Основной текст с отступом Знак"/>
    <w:basedOn w:val="a0"/>
    <w:link w:val="af0"/>
    <w:uiPriority w:val="99"/>
    <w:semiHidden/>
    <w:rsid w:val="002A505E"/>
  </w:style>
  <w:style w:type="character" w:customStyle="1" w:styleId="20">
    <w:name w:val="Заголовок 2 Знак"/>
    <w:basedOn w:val="a0"/>
    <w:link w:val="2"/>
    <w:rsid w:val="002A505E"/>
    <w:rPr>
      <w:rFonts w:ascii="Arial" w:eastAsia="SimSun" w:hAnsi="Arial" w:cs="Arial"/>
      <w:b/>
      <w:bCs/>
      <w:i/>
      <w:iCs/>
      <w:kern w:val="1"/>
      <w:sz w:val="28"/>
      <w:szCs w:val="28"/>
      <w:lang w:eastAsia="hi-IN" w:bidi="hi-IN"/>
    </w:rPr>
  </w:style>
  <w:style w:type="character" w:customStyle="1" w:styleId="80">
    <w:name w:val="Заголовок 8 Знак"/>
    <w:basedOn w:val="a0"/>
    <w:link w:val="8"/>
    <w:rsid w:val="002A505E"/>
    <w:rPr>
      <w:rFonts w:ascii="Arial" w:eastAsia="SimSun" w:hAnsi="Arial" w:cs="Mangal"/>
      <w:i/>
      <w:iCs/>
      <w:kern w:val="1"/>
      <w:sz w:val="24"/>
      <w:szCs w:val="24"/>
      <w:lang w:eastAsia="hi-IN" w:bidi="hi-IN"/>
    </w:rPr>
  </w:style>
  <w:style w:type="paragraph" w:customStyle="1" w:styleId="21">
    <w:name w:val="Основной текст 21"/>
    <w:basedOn w:val="a"/>
    <w:rsid w:val="002A505E"/>
    <w:pPr>
      <w:widowControl w:val="0"/>
      <w:suppressAutoHyphens/>
      <w:spacing w:after="120" w:line="480" w:lineRule="auto"/>
    </w:pPr>
    <w:rPr>
      <w:rFonts w:ascii="Arial" w:eastAsia="SimSun" w:hAnsi="Arial" w:cs="Mangal"/>
      <w:kern w:val="1"/>
      <w:sz w:val="20"/>
      <w:szCs w:val="24"/>
      <w:lang w:eastAsia="hi-IN" w:bidi="hi-IN"/>
    </w:rPr>
  </w:style>
  <w:style w:type="paragraph" w:customStyle="1" w:styleId="10">
    <w:name w:val="Цитата1"/>
    <w:basedOn w:val="a"/>
    <w:rsid w:val="002A505E"/>
    <w:pPr>
      <w:widowControl w:val="0"/>
      <w:suppressAutoHyphens/>
      <w:spacing w:after="0" w:line="240" w:lineRule="auto"/>
      <w:ind w:left="57" w:right="57" w:firstLine="720"/>
      <w:jc w:val="both"/>
    </w:pPr>
    <w:rPr>
      <w:rFonts w:ascii="Arial" w:eastAsia="SimSun" w:hAnsi="Arial" w:cs="Mangal"/>
      <w:kern w:val="1"/>
      <w:sz w:val="24"/>
      <w:szCs w:val="24"/>
      <w:lang w:eastAsia="hi-IN" w:bidi="hi-IN"/>
    </w:rPr>
  </w:style>
  <w:style w:type="character" w:customStyle="1" w:styleId="5">
    <w:name w:val="Основной текст (5)"/>
    <w:basedOn w:val="a0"/>
    <w:rsid w:val="00960EF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32"/>
      <w:szCs w:val="32"/>
    </w:rPr>
  </w:style>
  <w:style w:type="paragraph" w:customStyle="1" w:styleId="22">
    <w:name w:val="Основной текст2"/>
    <w:basedOn w:val="a"/>
    <w:rsid w:val="00960EFD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</w:rPr>
  </w:style>
  <w:style w:type="character" w:customStyle="1" w:styleId="511pt">
    <w:name w:val="Основной текст (5) + 11 pt;Не курсив"/>
    <w:basedOn w:val="a0"/>
    <w:rsid w:val="00960EF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character" w:customStyle="1" w:styleId="3">
    <w:name w:val="Основной текст (3) + Полужирный"/>
    <w:basedOn w:val="a0"/>
    <w:rsid w:val="00960EF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3"/>
      <w:szCs w:val="23"/>
      <w:shd w:val="clear" w:color="auto" w:fill="FFFFFF"/>
    </w:rPr>
  </w:style>
  <w:style w:type="character" w:customStyle="1" w:styleId="16pt">
    <w:name w:val="Основной текст + 16 pt;Курсив"/>
    <w:basedOn w:val="ab"/>
    <w:rsid w:val="00960EF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32"/>
      <w:szCs w:val="32"/>
      <w:shd w:val="clear" w:color="auto" w:fill="FFFFFF"/>
    </w:rPr>
  </w:style>
  <w:style w:type="character" w:styleId="af2">
    <w:name w:val="Placeholder Text"/>
    <w:basedOn w:val="a0"/>
    <w:uiPriority w:val="99"/>
    <w:semiHidden/>
    <w:rsid w:val="00960EFD"/>
    <w:rPr>
      <w:color w:val="808080"/>
    </w:rPr>
  </w:style>
  <w:style w:type="paragraph" w:styleId="af3">
    <w:name w:val="Balloon Text"/>
    <w:basedOn w:val="a"/>
    <w:link w:val="af4"/>
    <w:uiPriority w:val="99"/>
    <w:semiHidden/>
    <w:unhideWhenUsed/>
    <w:rsid w:val="00960E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960EFD"/>
    <w:rPr>
      <w:rFonts w:ascii="Tahoma" w:hAnsi="Tahoma" w:cs="Tahoma"/>
      <w:sz w:val="16"/>
      <w:szCs w:val="16"/>
    </w:rPr>
  </w:style>
  <w:style w:type="character" w:customStyle="1" w:styleId="75pt">
    <w:name w:val="Основной текст + 7;5 pt;Малые прописные"/>
    <w:basedOn w:val="ab"/>
    <w:rsid w:val="00960EF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5"/>
      <w:szCs w:val="15"/>
      <w:shd w:val="clear" w:color="auto" w:fill="FFFFFF"/>
    </w:rPr>
  </w:style>
  <w:style w:type="character" w:customStyle="1" w:styleId="4">
    <w:name w:val="Основной текст (4)_"/>
    <w:basedOn w:val="a0"/>
    <w:link w:val="40"/>
    <w:rsid w:val="00960EFD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40">
    <w:name w:val="Основной текст (4)"/>
    <w:basedOn w:val="a"/>
    <w:link w:val="4"/>
    <w:rsid w:val="00960EFD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</w:rPr>
  </w:style>
  <w:style w:type="paragraph" w:styleId="af5">
    <w:name w:val="List Paragraph"/>
    <w:basedOn w:val="a"/>
    <w:qFormat/>
    <w:rsid w:val="00535A32"/>
    <w:pPr>
      <w:ind w:left="720"/>
      <w:contextualSpacing/>
    </w:pPr>
  </w:style>
  <w:style w:type="paragraph" w:customStyle="1" w:styleId="Style27">
    <w:name w:val="Style27"/>
    <w:basedOn w:val="a"/>
    <w:uiPriority w:val="99"/>
    <w:rsid w:val="005658B0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52">
    <w:name w:val="Font Style52"/>
    <w:basedOn w:val="a0"/>
    <w:uiPriority w:val="99"/>
    <w:rsid w:val="005658B0"/>
    <w:rPr>
      <w:rFonts w:ascii="Times New Roman" w:hAnsi="Times New Roman" w:cs="Times New Roman"/>
      <w:sz w:val="22"/>
      <w:szCs w:val="22"/>
    </w:rPr>
  </w:style>
  <w:style w:type="paragraph" w:customStyle="1" w:styleId="Style3">
    <w:name w:val="Style3"/>
    <w:basedOn w:val="a"/>
    <w:uiPriority w:val="99"/>
    <w:rsid w:val="005658B0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51">
    <w:name w:val="Font Style51"/>
    <w:basedOn w:val="a0"/>
    <w:uiPriority w:val="99"/>
    <w:rsid w:val="005658B0"/>
    <w:rPr>
      <w:rFonts w:ascii="Times New Roman" w:hAnsi="Times New Roman" w:cs="Times New Roman"/>
      <w:sz w:val="22"/>
      <w:szCs w:val="22"/>
    </w:rPr>
  </w:style>
  <w:style w:type="character" w:customStyle="1" w:styleId="16pt0">
    <w:name w:val="Основной текст + 16 pt"/>
    <w:aliases w:val="Курсив"/>
    <w:basedOn w:val="ab"/>
    <w:rsid w:val="0012147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spacing w:val="0"/>
      <w:sz w:val="32"/>
      <w:szCs w:val="32"/>
      <w:u w:val="none"/>
      <w:effect w:val="none"/>
      <w:shd w:val="clear" w:color="auto" w:fill="FFFFFF"/>
    </w:rPr>
  </w:style>
  <w:style w:type="character" w:customStyle="1" w:styleId="7">
    <w:name w:val="Основной текст + 7"/>
    <w:aliases w:val="5 pt,Малые прописные"/>
    <w:basedOn w:val="ab"/>
    <w:rsid w:val="00121477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dstrike w:val="0"/>
      <w:spacing w:val="0"/>
      <w:sz w:val="15"/>
      <w:szCs w:val="15"/>
      <w:u w:val="none"/>
      <w:effect w:val="none"/>
      <w:shd w:val="clear" w:color="auto" w:fill="FFFFFF"/>
    </w:rPr>
  </w:style>
  <w:style w:type="character" w:customStyle="1" w:styleId="FontStyle12">
    <w:name w:val="Font Style12"/>
    <w:basedOn w:val="a0"/>
    <w:uiPriority w:val="99"/>
    <w:rsid w:val="00121477"/>
    <w:rPr>
      <w:rFonts w:ascii="Times New Roman" w:hAnsi="Times New Roman" w:cs="Times New Roman"/>
      <w:sz w:val="18"/>
      <w:szCs w:val="18"/>
    </w:rPr>
  </w:style>
  <w:style w:type="character" w:customStyle="1" w:styleId="FontStyle11">
    <w:name w:val="Font Style11"/>
    <w:basedOn w:val="a0"/>
    <w:uiPriority w:val="99"/>
    <w:rsid w:val="00121477"/>
    <w:rPr>
      <w:rFonts w:ascii="Times New Roman" w:hAnsi="Times New Roman" w:cs="Times New Roman"/>
      <w:b/>
      <w:bCs/>
      <w:sz w:val="18"/>
      <w:szCs w:val="18"/>
    </w:rPr>
  </w:style>
  <w:style w:type="paragraph" w:customStyle="1" w:styleId="Style2">
    <w:name w:val="Style2"/>
    <w:basedOn w:val="a"/>
    <w:uiPriority w:val="99"/>
    <w:rsid w:val="00121477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</w:rPr>
  </w:style>
  <w:style w:type="character" w:customStyle="1" w:styleId="FontStyle15">
    <w:name w:val="Font Style15"/>
    <w:basedOn w:val="a0"/>
    <w:uiPriority w:val="99"/>
    <w:rsid w:val="00121477"/>
    <w:rPr>
      <w:rFonts w:ascii="Times New Roman" w:hAnsi="Times New Roman" w:cs="Times New Roman" w:hint="default"/>
      <w:b/>
      <w:bCs/>
      <w:i/>
      <w:iCs/>
      <w:sz w:val="18"/>
      <w:szCs w:val="18"/>
    </w:rPr>
  </w:style>
  <w:style w:type="character" w:customStyle="1" w:styleId="FontStyle14">
    <w:name w:val="Font Style14"/>
    <w:basedOn w:val="a0"/>
    <w:uiPriority w:val="99"/>
    <w:rsid w:val="00121477"/>
    <w:rPr>
      <w:rFonts w:ascii="Times New Roman" w:hAnsi="Times New Roman" w:cs="Times New Roman" w:hint="default"/>
      <w:b/>
      <w:bCs/>
      <w:i/>
      <w:iCs/>
      <w:sz w:val="18"/>
      <w:szCs w:val="18"/>
    </w:rPr>
  </w:style>
  <w:style w:type="character" w:customStyle="1" w:styleId="FontStyle13">
    <w:name w:val="Font Style13"/>
    <w:basedOn w:val="a0"/>
    <w:uiPriority w:val="99"/>
    <w:rsid w:val="00121477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Style5">
    <w:name w:val="Style5"/>
    <w:basedOn w:val="a"/>
    <w:uiPriority w:val="99"/>
    <w:rsid w:val="00121477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070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0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8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4.wmf"/><Relationship Id="rId42" Type="http://schemas.openxmlformats.org/officeDocument/2006/relationships/oleObject" Target="embeddings/oleObject13.bin"/><Relationship Id="rId63" Type="http://schemas.openxmlformats.org/officeDocument/2006/relationships/image" Target="media/image25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05.bin"/><Relationship Id="rId247" Type="http://schemas.openxmlformats.org/officeDocument/2006/relationships/oleObject" Target="embeddings/oleObject116.bin"/><Relationship Id="rId107" Type="http://schemas.openxmlformats.org/officeDocument/2006/relationships/image" Target="media/image47.wmf"/><Relationship Id="rId268" Type="http://schemas.openxmlformats.org/officeDocument/2006/relationships/image" Target="media/image127.wmf"/><Relationship Id="rId11" Type="http://schemas.openxmlformats.org/officeDocument/2006/relationships/hyperlink" Target="http://www.school.edu.ru/" TargetMode="External"/><Relationship Id="rId32" Type="http://schemas.openxmlformats.org/officeDocument/2006/relationships/oleObject" Target="embeddings/oleObject8.bin"/><Relationship Id="rId53" Type="http://schemas.openxmlformats.org/officeDocument/2006/relationships/image" Target="media/image20.wmf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6.bin"/><Relationship Id="rId149" Type="http://schemas.openxmlformats.org/officeDocument/2006/relationships/image" Target="media/image68.wmf"/><Relationship Id="rId5" Type="http://schemas.openxmlformats.org/officeDocument/2006/relationships/settings" Target="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72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00.bin"/><Relationship Id="rId237" Type="http://schemas.openxmlformats.org/officeDocument/2006/relationships/oleObject" Target="embeddings/oleObject111.bin"/><Relationship Id="rId258" Type="http://schemas.openxmlformats.org/officeDocument/2006/relationships/image" Target="media/image122.wmf"/><Relationship Id="rId279" Type="http://schemas.openxmlformats.org/officeDocument/2006/relationships/fontTable" Target="fontTable.xml"/><Relationship Id="rId22" Type="http://schemas.openxmlformats.org/officeDocument/2006/relationships/oleObject" Target="embeddings/oleObject3.bin"/><Relationship Id="rId43" Type="http://schemas.openxmlformats.org/officeDocument/2006/relationships/image" Target="media/image15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1.bin"/><Relationship Id="rId139" Type="http://schemas.openxmlformats.org/officeDocument/2006/relationships/image" Target="media/image63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67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image" Target="media/image107.wmf"/><Relationship Id="rId248" Type="http://schemas.openxmlformats.org/officeDocument/2006/relationships/image" Target="media/image117.wmf"/><Relationship Id="rId269" Type="http://schemas.openxmlformats.org/officeDocument/2006/relationships/oleObject" Target="embeddings/oleObject127.bin"/><Relationship Id="rId12" Type="http://schemas.openxmlformats.org/officeDocument/2006/relationships/hyperlink" Target="http://www.school.edu.ru/" TargetMode="External"/><Relationship Id="rId33" Type="http://schemas.openxmlformats.org/officeDocument/2006/relationships/image" Target="media/image10.wmf"/><Relationship Id="rId108" Type="http://schemas.openxmlformats.org/officeDocument/2006/relationships/oleObject" Target="embeddings/oleObject46.bin"/><Relationship Id="rId129" Type="http://schemas.openxmlformats.org/officeDocument/2006/relationships/image" Target="media/image58.wmf"/><Relationship Id="rId280" Type="http://schemas.openxmlformats.org/officeDocument/2006/relationships/theme" Target="theme/theme1.xml"/><Relationship Id="rId54" Type="http://schemas.openxmlformats.org/officeDocument/2006/relationships/oleObject" Target="embeddings/oleObject19.bin"/><Relationship Id="rId75" Type="http://schemas.openxmlformats.org/officeDocument/2006/relationships/image" Target="media/image31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83.bin"/><Relationship Id="rId217" Type="http://schemas.openxmlformats.org/officeDocument/2006/relationships/image" Target="media/image102.wmf"/><Relationship Id="rId6" Type="http://schemas.openxmlformats.org/officeDocument/2006/relationships/webSettings" Target="webSetting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22.bin"/><Relationship Id="rId23" Type="http://schemas.openxmlformats.org/officeDocument/2006/relationships/image" Target="media/image5.wmf"/><Relationship Id="rId119" Type="http://schemas.openxmlformats.org/officeDocument/2006/relationships/image" Target="media/image53.wmf"/><Relationship Id="rId270" Type="http://schemas.openxmlformats.org/officeDocument/2006/relationships/image" Target="media/image128.wmf"/><Relationship Id="rId44" Type="http://schemas.openxmlformats.org/officeDocument/2006/relationships/oleObject" Target="embeddings/oleObject14.bin"/><Relationship Id="rId65" Type="http://schemas.openxmlformats.org/officeDocument/2006/relationships/image" Target="media/image26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7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78.bin"/><Relationship Id="rId193" Type="http://schemas.openxmlformats.org/officeDocument/2006/relationships/image" Target="media/image90.wmf"/><Relationship Id="rId202" Type="http://schemas.openxmlformats.org/officeDocument/2006/relationships/oleObject" Target="embeddings/oleObject93.bin"/><Relationship Id="rId207" Type="http://schemas.openxmlformats.org/officeDocument/2006/relationships/image" Target="media/image97.wmf"/><Relationship Id="rId223" Type="http://schemas.openxmlformats.org/officeDocument/2006/relationships/image" Target="media/image105.wmf"/><Relationship Id="rId228" Type="http://schemas.openxmlformats.org/officeDocument/2006/relationships/oleObject" Target="embeddings/oleObject106.bin"/><Relationship Id="rId244" Type="http://schemas.openxmlformats.org/officeDocument/2006/relationships/image" Target="media/image115.wmf"/><Relationship Id="rId249" Type="http://schemas.openxmlformats.org/officeDocument/2006/relationships/oleObject" Target="embeddings/oleObject117.bin"/><Relationship Id="rId13" Type="http://schemas.openxmlformats.org/officeDocument/2006/relationships/hyperlink" Target="http://ege.edu.ru/" TargetMode="External"/><Relationship Id="rId18" Type="http://schemas.openxmlformats.org/officeDocument/2006/relationships/oleObject" Target="embeddings/oleObject1.bin"/><Relationship Id="rId39" Type="http://schemas.openxmlformats.org/officeDocument/2006/relationships/image" Target="media/image13.wmf"/><Relationship Id="rId109" Type="http://schemas.openxmlformats.org/officeDocument/2006/relationships/image" Target="media/image48.wmf"/><Relationship Id="rId260" Type="http://schemas.openxmlformats.org/officeDocument/2006/relationships/image" Target="media/image123.wmf"/><Relationship Id="rId265" Type="http://schemas.openxmlformats.org/officeDocument/2006/relationships/oleObject" Target="embeddings/oleObject125.bin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65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86.bin"/><Relationship Id="rId7" Type="http://schemas.openxmlformats.org/officeDocument/2006/relationships/footnotes" Target="foot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38.bin"/><Relationship Id="rId162" Type="http://schemas.openxmlformats.org/officeDocument/2006/relationships/oleObject" Target="embeddings/oleObject73.bin"/><Relationship Id="rId183" Type="http://schemas.openxmlformats.org/officeDocument/2006/relationships/image" Target="media/image85.wmf"/><Relationship Id="rId213" Type="http://schemas.openxmlformats.org/officeDocument/2006/relationships/image" Target="media/image100.wmf"/><Relationship Id="rId218" Type="http://schemas.openxmlformats.org/officeDocument/2006/relationships/oleObject" Target="embeddings/oleObject101.bin"/><Relationship Id="rId234" Type="http://schemas.openxmlformats.org/officeDocument/2006/relationships/image" Target="media/image110.wmf"/><Relationship Id="rId239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50" Type="http://schemas.openxmlformats.org/officeDocument/2006/relationships/image" Target="media/image118.wmf"/><Relationship Id="rId255" Type="http://schemas.openxmlformats.org/officeDocument/2006/relationships/oleObject" Target="embeddings/oleObject120.bin"/><Relationship Id="rId271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6.wmf"/><Relationship Id="rId66" Type="http://schemas.openxmlformats.org/officeDocument/2006/relationships/oleObject" Target="embeddings/oleObject25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24.wmf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68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8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96.bin"/><Relationship Id="rId229" Type="http://schemas.openxmlformats.org/officeDocument/2006/relationships/image" Target="media/image108.wmf"/><Relationship Id="rId19" Type="http://schemas.openxmlformats.org/officeDocument/2006/relationships/image" Target="media/image3.wmf"/><Relationship Id="rId224" Type="http://schemas.openxmlformats.org/officeDocument/2006/relationships/oleObject" Target="embeddings/oleObject104.bin"/><Relationship Id="rId240" Type="http://schemas.openxmlformats.org/officeDocument/2006/relationships/image" Target="media/image113.wmf"/><Relationship Id="rId245" Type="http://schemas.openxmlformats.org/officeDocument/2006/relationships/oleObject" Target="embeddings/oleObject115.bin"/><Relationship Id="rId261" Type="http://schemas.openxmlformats.org/officeDocument/2006/relationships/oleObject" Target="embeddings/oleObject123.bin"/><Relationship Id="rId266" Type="http://schemas.openxmlformats.org/officeDocument/2006/relationships/image" Target="media/image126.wmf"/><Relationship Id="rId14" Type="http://schemas.openxmlformats.org/officeDocument/2006/relationships/hyperlink" Target="http://www.mathvaz.ru/" TargetMode="External"/><Relationship Id="rId30" Type="http://schemas.openxmlformats.org/officeDocument/2006/relationships/oleObject" Target="embeddings/oleObject7.bin"/><Relationship Id="rId35" Type="http://schemas.openxmlformats.org/officeDocument/2006/relationships/image" Target="media/image11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76.bin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63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88.wmf"/><Relationship Id="rId219" Type="http://schemas.openxmlformats.org/officeDocument/2006/relationships/image" Target="media/image103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0" Type="http://schemas.openxmlformats.org/officeDocument/2006/relationships/oleObject" Target="embeddings/oleObject107.bin"/><Relationship Id="rId235" Type="http://schemas.openxmlformats.org/officeDocument/2006/relationships/oleObject" Target="embeddings/oleObject110.bin"/><Relationship Id="rId251" Type="http://schemas.openxmlformats.org/officeDocument/2006/relationships/oleObject" Target="embeddings/oleObject118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1.bin"/><Relationship Id="rId25" Type="http://schemas.openxmlformats.org/officeDocument/2006/relationships/image" Target="media/image6.wmf"/><Relationship Id="rId46" Type="http://schemas.openxmlformats.org/officeDocument/2006/relationships/oleObject" Target="embeddings/oleObject15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1.bin"/><Relationship Id="rId272" Type="http://schemas.openxmlformats.org/officeDocument/2006/relationships/image" Target="media/image129.wmf"/><Relationship Id="rId20" Type="http://schemas.openxmlformats.org/officeDocument/2006/relationships/oleObject" Target="embeddings/oleObject2.bin"/><Relationship Id="rId41" Type="http://schemas.openxmlformats.org/officeDocument/2006/relationships/image" Target="media/image14.wmf"/><Relationship Id="rId62" Type="http://schemas.openxmlformats.org/officeDocument/2006/relationships/oleObject" Target="embeddings/oleObject23.bin"/><Relationship Id="rId83" Type="http://schemas.openxmlformats.org/officeDocument/2006/relationships/image" Target="media/image35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58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1" Type="http://schemas.openxmlformats.org/officeDocument/2006/relationships/oleObject" Target="embeddings/oleObject113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26.bin"/><Relationship Id="rId15" Type="http://schemas.openxmlformats.org/officeDocument/2006/relationships/hyperlink" Target="http://www.it-n.ru/" TargetMode="External"/><Relationship Id="rId36" Type="http://schemas.openxmlformats.org/officeDocument/2006/relationships/oleObject" Target="embeddings/oleObject10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57.wmf"/><Relationship Id="rId262" Type="http://schemas.openxmlformats.org/officeDocument/2006/relationships/image" Target="media/image124.wmf"/><Relationship Id="rId10" Type="http://schemas.openxmlformats.org/officeDocument/2006/relationships/hyperlink" Target="http://www.edu.ru/index.php" TargetMode="External"/><Relationship Id="rId31" Type="http://schemas.openxmlformats.org/officeDocument/2006/relationships/image" Target="media/image9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7.bin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1.bin"/><Relationship Id="rId278" Type="http://schemas.openxmlformats.org/officeDocument/2006/relationships/footer" Target="footer1.xml"/><Relationship Id="rId26" Type="http://schemas.openxmlformats.org/officeDocument/2006/relationships/oleObject" Target="embeddings/oleObject5.bin"/><Relationship Id="rId231" Type="http://schemas.openxmlformats.org/officeDocument/2006/relationships/image" Target="media/image109.wmf"/><Relationship Id="rId252" Type="http://schemas.openxmlformats.org/officeDocument/2006/relationships/image" Target="media/image119.wmf"/><Relationship Id="rId273" Type="http://schemas.openxmlformats.org/officeDocument/2006/relationships/oleObject" Target="embeddings/oleObject129.bin"/><Relationship Id="rId47" Type="http://schemas.openxmlformats.org/officeDocument/2006/relationships/image" Target="media/image17.wmf"/><Relationship Id="rId68" Type="http://schemas.openxmlformats.org/officeDocument/2006/relationships/oleObject" Target="embeddings/oleObject26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hyperlink" Target="http://festival.1september.ru/" TargetMode="External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24.bin"/><Relationship Id="rId37" Type="http://schemas.openxmlformats.org/officeDocument/2006/relationships/image" Target="media/image12.wmf"/><Relationship Id="rId58" Type="http://schemas.openxmlformats.org/officeDocument/2006/relationships/oleObject" Target="embeddings/oleObject21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7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85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08.bin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0.wmf"/><Relationship Id="rId27" Type="http://schemas.openxmlformats.org/officeDocument/2006/relationships/image" Target="media/image7.wmf"/><Relationship Id="rId48" Type="http://schemas.openxmlformats.org/officeDocument/2006/relationships/oleObject" Target="embeddings/oleObject16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2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4.bin"/><Relationship Id="rId264" Type="http://schemas.openxmlformats.org/officeDocument/2006/relationships/image" Target="media/image125.wmf"/><Relationship Id="rId17" Type="http://schemas.openxmlformats.org/officeDocument/2006/relationships/image" Target="media/image2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7.bin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0.wmf"/><Relationship Id="rId28" Type="http://schemas.openxmlformats.org/officeDocument/2006/relationships/oleObject" Target="embeddings/oleObject6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49.bin"/><Relationship Id="rId275" Type="http://schemas.openxmlformats.org/officeDocument/2006/relationships/oleObject" Target="embeddings/oleObject130.bin"/><Relationship Id="rId60" Type="http://schemas.openxmlformats.org/officeDocument/2006/relationships/oleObject" Target="embeddings/oleObject22.bin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5C6207-D676-4587-A0AE-701113B53D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389</Words>
  <Characters>127618</Characters>
  <Application>Microsoft Office Word</Application>
  <DocSecurity>0</DocSecurity>
  <Lines>1063</Lines>
  <Paragraphs>2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97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3</cp:revision>
  <cp:lastPrinted>2015-11-29T16:58:00Z</cp:lastPrinted>
  <dcterms:created xsi:type="dcterms:W3CDTF">2017-12-30T05:35:00Z</dcterms:created>
  <dcterms:modified xsi:type="dcterms:W3CDTF">2017-12-30T05:35:00Z</dcterms:modified>
</cp:coreProperties>
</file>